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5" r:id="rId1"/>
    <p:sldMasterId id="2147483789" r:id="rId2"/>
    <p:sldMasterId id="2147483817" r:id="rId3"/>
  </p:sldMasterIdLst>
  <p:notesMasterIdLst>
    <p:notesMasterId r:id="rId15"/>
  </p:notesMasterIdLst>
  <p:sldIdLst>
    <p:sldId id="1549" r:id="rId4"/>
    <p:sldId id="270" r:id="rId5"/>
    <p:sldId id="1550" r:id="rId6"/>
    <p:sldId id="260" r:id="rId7"/>
    <p:sldId id="274" r:id="rId8"/>
    <p:sldId id="278" r:id="rId9"/>
    <p:sldId id="273" r:id="rId10"/>
    <p:sldId id="261" r:id="rId11"/>
    <p:sldId id="266" r:id="rId12"/>
    <p:sldId id="271" r:id="rId13"/>
    <p:sldId id="257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CC"/>
    <a:srgbClr val="FFFF00"/>
    <a:srgbClr val="FF0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3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5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0F82E1-4A5F-49FF-BAD2-A5166429A8BA}" type="datetimeFigureOut">
              <a:rPr lang="en-US" smtClean="0"/>
              <a:t>2021-10-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93C386-09F4-4A0B-8242-18AAC26748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206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522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7" name="文本占位符 52226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72708" name="灯片编号占位符 1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3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37AE69-ACE0-4BF4-97D7-5B1A31289941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32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162FC2-768A-4560-870C-51E577892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5DC108-BE86-4385-AE27-4FD84C9F1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62F0CB-B8D1-4120-9A34-AC771E84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817A0-7431-416A-86F1-4A57DCFDB71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368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AB4BE4-0A1E-442C-BDF4-98890ABA8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E98A1-2858-4CFB-8D7D-F18A67034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FFB960-F1BA-4E99-9500-EE29C30B7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DC25C-C2A7-4546-AD25-4CC3EC7719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531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300481-5087-4DF9-917A-BE60B26BA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AE8315-FA72-43A5-B32D-6E6678B709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9257C2-FA6D-412D-AFE1-C2747A7D7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03791-08D1-4760-91A1-63D07DFF9C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29246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6562AE1-7513-4607-B66B-B679680BA3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CC68C4-31B2-473D-8BB0-2F1BA0137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2324965-5215-4D00-8A2C-529161F64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E1A4-CE21-4732-AD0A-AE3C1C0D1F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631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5DA7E7F6-6F75-44EE-8E07-6370F31FB6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6F331306-0FAA-421A-A715-89FFFE7CF4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2A059156-130D-4920-89FA-F48C6110E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F2B3D-22C5-4B19-B433-15E68C4DA3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22741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8" name="Freeform 40"/>
          <p:cNvSpPr>
            <a:spLocks/>
          </p:cNvSpPr>
          <p:nvPr/>
        </p:nvSpPr>
        <p:spPr bwMode="hidden">
          <a:xfrm>
            <a:off x="0" y="1828800"/>
            <a:ext cx="12192000" cy="5021263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20000"/>
                </a:schemeClr>
              </a:gs>
              <a:gs pos="50000">
                <a:schemeClr val="accent2">
                  <a:gamma/>
                  <a:tint val="0"/>
                  <a:invGamma/>
                  <a:alpha val="0"/>
                </a:schemeClr>
              </a:gs>
              <a:gs pos="100000">
                <a:schemeClr val="accent2">
                  <a:alpha val="20000"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grpSp>
        <p:nvGrpSpPr>
          <p:cNvPr id="37929" name="Group 41"/>
          <p:cNvGrpSpPr>
            <a:grpSpLocks/>
          </p:cNvGrpSpPr>
          <p:nvPr/>
        </p:nvGrpSpPr>
        <p:grpSpPr bwMode="auto">
          <a:xfrm>
            <a:off x="0" y="4114800"/>
            <a:ext cx="11861800" cy="2743200"/>
            <a:chOff x="0" y="2502"/>
            <a:chExt cx="5604" cy="1728"/>
          </a:xfrm>
        </p:grpSpPr>
        <p:sp>
          <p:nvSpPr>
            <p:cNvPr id="37930" name="AutoShape 42"/>
            <p:cNvSpPr>
              <a:spLocks noChangeAspect="1" noChangeArrowheads="1" noTextEdit="1"/>
            </p:cNvSpPr>
            <p:nvPr/>
          </p:nvSpPr>
          <p:spPr bwMode="ltGray">
            <a:xfrm>
              <a:off x="0" y="2784"/>
              <a:ext cx="560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1" name="Freeform 43"/>
            <p:cNvSpPr>
              <a:spLocks/>
            </p:cNvSpPr>
            <p:nvPr/>
          </p:nvSpPr>
          <p:spPr bwMode="ltGray">
            <a:xfrm>
              <a:off x="4" y="2794"/>
              <a:ext cx="5430" cy="1432"/>
            </a:xfrm>
            <a:custGeom>
              <a:avLst/>
              <a:gdLst>
                <a:gd name="T0" fmla="*/ 275 w 2715"/>
                <a:gd name="T1" fmla="*/ 697 h 710"/>
                <a:gd name="T2" fmla="*/ 153 w 2715"/>
                <a:gd name="T3" fmla="*/ 668 h 710"/>
                <a:gd name="T4" fmla="*/ 75 w 2715"/>
                <a:gd name="T5" fmla="*/ 653 h 710"/>
                <a:gd name="T6" fmla="*/ 29 w 2715"/>
                <a:gd name="T7" fmla="*/ 478 h 710"/>
                <a:gd name="T8" fmla="*/ 475 w 2715"/>
                <a:gd name="T9" fmla="*/ 217 h 710"/>
                <a:gd name="T10" fmla="*/ 841 w 2715"/>
                <a:gd name="T11" fmla="*/ 121 h 710"/>
                <a:gd name="T12" fmla="*/ 1078 w 2715"/>
                <a:gd name="T13" fmla="*/ 56 h 710"/>
                <a:gd name="T14" fmla="*/ 1892 w 2715"/>
                <a:gd name="T15" fmla="*/ 76 h 710"/>
                <a:gd name="T16" fmla="*/ 2323 w 2715"/>
                <a:gd name="T17" fmla="*/ 145 h 710"/>
                <a:gd name="T18" fmla="*/ 2519 w 2715"/>
                <a:gd name="T19" fmla="*/ 226 h 710"/>
                <a:gd name="T20" fmla="*/ 2688 w 2715"/>
                <a:gd name="T21" fmla="*/ 333 h 710"/>
                <a:gd name="T22" fmla="*/ 2543 w 2715"/>
                <a:gd name="T23" fmla="*/ 460 h 710"/>
                <a:gd name="T24" fmla="*/ 2539 w 2715"/>
                <a:gd name="T25" fmla="*/ 579 h 710"/>
                <a:gd name="T26" fmla="*/ 2292 w 2715"/>
                <a:gd name="T27" fmla="*/ 673 h 710"/>
                <a:gd name="T28" fmla="*/ 1754 w 2715"/>
                <a:gd name="T29" fmla="*/ 643 h 710"/>
                <a:gd name="T30" fmla="*/ 1506 w 2715"/>
                <a:gd name="T31" fmla="*/ 638 h 710"/>
                <a:gd name="T32" fmla="*/ 1215 w 2715"/>
                <a:gd name="T33" fmla="*/ 684 h 710"/>
                <a:gd name="T34" fmla="*/ 802 w 2715"/>
                <a:gd name="T35" fmla="*/ 626 h 710"/>
                <a:gd name="T36" fmla="*/ 487 w 2715"/>
                <a:gd name="T37" fmla="*/ 627 h 710"/>
                <a:gd name="T38" fmla="*/ 275 w 2715"/>
                <a:gd name="T39" fmla="*/ 697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15" h="710">
                  <a:moveTo>
                    <a:pt x="275" y="697"/>
                  </a:moveTo>
                  <a:cubicBezTo>
                    <a:pt x="233" y="699"/>
                    <a:pt x="193" y="678"/>
                    <a:pt x="153" y="668"/>
                  </a:cubicBezTo>
                  <a:cubicBezTo>
                    <a:pt x="128" y="662"/>
                    <a:pt x="99" y="663"/>
                    <a:pt x="75" y="653"/>
                  </a:cubicBezTo>
                  <a:cubicBezTo>
                    <a:pt x="0" y="621"/>
                    <a:pt x="2" y="543"/>
                    <a:pt x="29" y="478"/>
                  </a:cubicBezTo>
                  <a:cubicBezTo>
                    <a:pt x="91" y="327"/>
                    <a:pt x="334" y="264"/>
                    <a:pt x="475" y="217"/>
                  </a:cubicBezTo>
                  <a:cubicBezTo>
                    <a:pt x="595" y="176"/>
                    <a:pt x="719" y="154"/>
                    <a:pt x="841" y="121"/>
                  </a:cubicBezTo>
                  <a:cubicBezTo>
                    <a:pt x="920" y="100"/>
                    <a:pt x="998" y="73"/>
                    <a:pt x="1078" y="56"/>
                  </a:cubicBezTo>
                  <a:cubicBezTo>
                    <a:pt x="1349" y="0"/>
                    <a:pt x="1621" y="51"/>
                    <a:pt x="1892" y="76"/>
                  </a:cubicBezTo>
                  <a:cubicBezTo>
                    <a:pt x="2033" y="88"/>
                    <a:pt x="2185" y="111"/>
                    <a:pt x="2323" y="145"/>
                  </a:cubicBezTo>
                  <a:cubicBezTo>
                    <a:pt x="2392" y="162"/>
                    <a:pt x="2458" y="190"/>
                    <a:pt x="2519" y="226"/>
                  </a:cubicBezTo>
                  <a:cubicBezTo>
                    <a:pt x="2552" y="246"/>
                    <a:pt x="2673" y="296"/>
                    <a:pt x="2688" y="333"/>
                  </a:cubicBezTo>
                  <a:cubicBezTo>
                    <a:pt x="2715" y="402"/>
                    <a:pt x="2584" y="439"/>
                    <a:pt x="2543" y="460"/>
                  </a:cubicBezTo>
                  <a:cubicBezTo>
                    <a:pt x="2456" y="504"/>
                    <a:pt x="2553" y="513"/>
                    <a:pt x="2539" y="579"/>
                  </a:cubicBezTo>
                  <a:cubicBezTo>
                    <a:pt x="2526" y="638"/>
                    <a:pt x="2334" y="665"/>
                    <a:pt x="2292" y="673"/>
                  </a:cubicBezTo>
                  <a:cubicBezTo>
                    <a:pt x="2110" y="710"/>
                    <a:pt x="1934" y="662"/>
                    <a:pt x="1754" y="643"/>
                  </a:cubicBezTo>
                  <a:cubicBezTo>
                    <a:pt x="1673" y="634"/>
                    <a:pt x="1588" y="634"/>
                    <a:pt x="1506" y="638"/>
                  </a:cubicBezTo>
                  <a:cubicBezTo>
                    <a:pt x="1407" y="644"/>
                    <a:pt x="1314" y="673"/>
                    <a:pt x="1215" y="684"/>
                  </a:cubicBezTo>
                  <a:cubicBezTo>
                    <a:pt x="1071" y="701"/>
                    <a:pt x="946" y="629"/>
                    <a:pt x="802" y="626"/>
                  </a:cubicBezTo>
                  <a:cubicBezTo>
                    <a:pt x="699" y="625"/>
                    <a:pt x="590" y="620"/>
                    <a:pt x="487" y="627"/>
                  </a:cubicBezTo>
                  <a:cubicBezTo>
                    <a:pt x="409" y="632"/>
                    <a:pt x="352" y="692"/>
                    <a:pt x="275" y="69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alpha val="30000"/>
                  </a:schemeClr>
                </a:gs>
                <a:gs pos="100000">
                  <a:schemeClr val="accent2">
                    <a:gamma/>
                    <a:shade val="98431"/>
                    <a:invGamma/>
                    <a:alpha val="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32" name="Freeform 44"/>
            <p:cNvSpPr>
              <a:spLocks/>
            </p:cNvSpPr>
            <p:nvPr/>
          </p:nvSpPr>
          <p:spPr bwMode="ltGray">
            <a:xfrm>
              <a:off x="22" y="2792"/>
              <a:ext cx="5576" cy="768"/>
            </a:xfrm>
            <a:custGeom>
              <a:avLst/>
              <a:gdLst>
                <a:gd name="T0" fmla="*/ 0 w 2788"/>
                <a:gd name="T1" fmla="*/ 381 h 381"/>
                <a:gd name="T2" fmla="*/ 697 w 2788"/>
                <a:gd name="T3" fmla="*/ 102 h 381"/>
                <a:gd name="T4" fmla="*/ 1662 w 2788"/>
                <a:gd name="T5" fmla="*/ 3 h 381"/>
                <a:gd name="T6" fmla="*/ 2231 w 2788"/>
                <a:gd name="T7" fmla="*/ 87 h 381"/>
                <a:gd name="T8" fmla="*/ 2540 w 2788"/>
                <a:gd name="T9" fmla="*/ 162 h 381"/>
                <a:gd name="T10" fmla="*/ 2788 w 2788"/>
                <a:gd name="T11" fmla="*/ 26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88" h="381">
                  <a:moveTo>
                    <a:pt x="0" y="381"/>
                  </a:moveTo>
                  <a:cubicBezTo>
                    <a:pt x="222" y="255"/>
                    <a:pt x="443" y="150"/>
                    <a:pt x="697" y="102"/>
                  </a:cubicBezTo>
                  <a:cubicBezTo>
                    <a:pt x="1008" y="42"/>
                    <a:pt x="1344" y="9"/>
                    <a:pt x="1662" y="3"/>
                  </a:cubicBezTo>
                  <a:cubicBezTo>
                    <a:pt x="1859" y="0"/>
                    <a:pt x="2041" y="48"/>
                    <a:pt x="2231" y="87"/>
                  </a:cubicBezTo>
                  <a:cubicBezTo>
                    <a:pt x="2336" y="108"/>
                    <a:pt x="2438" y="126"/>
                    <a:pt x="2540" y="162"/>
                  </a:cubicBezTo>
                  <a:cubicBezTo>
                    <a:pt x="2605" y="185"/>
                    <a:pt x="2735" y="213"/>
                    <a:pt x="2788" y="261"/>
                  </a:cubicBezTo>
                </a:path>
              </a:pathLst>
            </a:custGeom>
            <a:noFill/>
            <a:ln w="12700" cap="rnd">
              <a:solidFill>
                <a:srgbClr val="503F2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37933" name="Group 45"/>
            <p:cNvGrpSpPr>
              <a:grpSpLocks/>
            </p:cNvGrpSpPr>
            <p:nvPr/>
          </p:nvGrpSpPr>
          <p:grpSpPr bwMode="auto">
            <a:xfrm rot="-1365718">
              <a:off x="184" y="3151"/>
              <a:ext cx="228" cy="272"/>
              <a:chOff x="2208" y="3031"/>
              <a:chExt cx="565" cy="674"/>
            </a:xfrm>
          </p:grpSpPr>
          <p:sp>
            <p:nvSpPr>
              <p:cNvPr id="37934" name="Freeform 46"/>
              <p:cNvSpPr>
                <a:spLocks/>
              </p:cNvSpPr>
              <p:nvPr/>
            </p:nvSpPr>
            <p:spPr bwMode="ltGray">
              <a:xfrm>
                <a:off x="2256" y="3072"/>
                <a:ext cx="517" cy="633"/>
              </a:xfrm>
              <a:custGeom>
                <a:avLst/>
                <a:gdLst>
                  <a:gd name="T0" fmla="*/ 179 w 219"/>
                  <a:gd name="T1" fmla="*/ 128 h 268"/>
                  <a:gd name="T2" fmla="*/ 148 w 219"/>
                  <a:gd name="T3" fmla="*/ 38 h 268"/>
                  <a:gd name="T4" fmla="*/ 129 w 219"/>
                  <a:gd name="T5" fmla="*/ 4 h 268"/>
                  <a:gd name="T6" fmla="*/ 108 w 219"/>
                  <a:gd name="T7" fmla="*/ 5 h 268"/>
                  <a:gd name="T8" fmla="*/ 39 w 219"/>
                  <a:gd name="T9" fmla="*/ 14 h 268"/>
                  <a:gd name="T10" fmla="*/ 27 w 219"/>
                  <a:gd name="T11" fmla="*/ 44 h 268"/>
                  <a:gd name="T12" fmla="*/ 22 w 219"/>
                  <a:gd name="T13" fmla="*/ 122 h 268"/>
                  <a:gd name="T14" fmla="*/ 5 w 219"/>
                  <a:gd name="T15" fmla="*/ 237 h 268"/>
                  <a:gd name="T16" fmla="*/ 31 w 219"/>
                  <a:gd name="T17" fmla="*/ 268 h 268"/>
                  <a:gd name="T18" fmla="*/ 66 w 219"/>
                  <a:gd name="T19" fmla="*/ 207 h 268"/>
                  <a:gd name="T20" fmla="*/ 67 w 219"/>
                  <a:gd name="T21" fmla="*/ 194 h 268"/>
                  <a:gd name="T22" fmla="*/ 117 w 219"/>
                  <a:gd name="T23" fmla="*/ 165 h 268"/>
                  <a:gd name="T24" fmla="*/ 94 w 219"/>
                  <a:gd name="T25" fmla="*/ 142 h 268"/>
                  <a:gd name="T26" fmla="*/ 67 w 219"/>
                  <a:gd name="T27" fmla="*/ 150 h 268"/>
                  <a:gd name="T28" fmla="*/ 66 w 219"/>
                  <a:gd name="T29" fmla="*/ 142 h 268"/>
                  <a:gd name="T30" fmla="*/ 79 w 219"/>
                  <a:gd name="T31" fmla="*/ 87 h 268"/>
                  <a:gd name="T32" fmla="*/ 116 w 219"/>
                  <a:gd name="T33" fmla="*/ 92 h 268"/>
                  <a:gd name="T34" fmla="*/ 138 w 219"/>
                  <a:gd name="T35" fmla="*/ 147 h 268"/>
                  <a:gd name="T36" fmla="*/ 162 w 219"/>
                  <a:gd name="T37" fmla="*/ 203 h 268"/>
                  <a:gd name="T38" fmla="*/ 175 w 219"/>
                  <a:gd name="T39" fmla="*/ 242 h 268"/>
                  <a:gd name="T40" fmla="*/ 215 w 219"/>
                  <a:gd name="T41" fmla="*/ 218 h 268"/>
                  <a:gd name="T42" fmla="*/ 179 w 219"/>
                  <a:gd name="T43" fmla="*/ 12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8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0" y="0"/>
                      <a:pt x="118" y="4"/>
                      <a:pt x="108" y="5"/>
                    </a:cubicBezTo>
                    <a:cubicBezTo>
                      <a:pt x="89" y="7"/>
                      <a:pt x="55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0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2" y="268"/>
                      <a:pt x="31" y="268"/>
                    </a:cubicBezTo>
                    <a:cubicBezTo>
                      <a:pt x="69" y="266"/>
                      <a:pt x="67" y="234"/>
                      <a:pt x="66" y="207"/>
                    </a:cubicBezTo>
                    <a:cubicBezTo>
                      <a:pt x="66" y="202"/>
                      <a:pt x="66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5"/>
                      <a:pt x="67" y="150"/>
                    </a:cubicBezTo>
                    <a:cubicBezTo>
                      <a:pt x="67" y="147"/>
                      <a:pt x="66" y="145"/>
                      <a:pt x="66" y="142"/>
                    </a:cubicBezTo>
                    <a:cubicBezTo>
                      <a:pt x="64" y="122"/>
                      <a:pt x="61" y="98"/>
                      <a:pt x="79" y="87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3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1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66275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5" name="Freeform 47"/>
              <p:cNvSpPr>
                <a:spLocks/>
              </p:cNvSpPr>
              <p:nvPr/>
            </p:nvSpPr>
            <p:spPr bwMode="ltGray">
              <a:xfrm>
                <a:off x="2208" y="3031"/>
                <a:ext cx="518" cy="635"/>
              </a:xfrm>
              <a:custGeom>
                <a:avLst/>
                <a:gdLst>
                  <a:gd name="T0" fmla="*/ 179 w 219"/>
                  <a:gd name="T1" fmla="*/ 128 h 269"/>
                  <a:gd name="T2" fmla="*/ 148 w 219"/>
                  <a:gd name="T3" fmla="*/ 38 h 269"/>
                  <a:gd name="T4" fmla="*/ 129 w 219"/>
                  <a:gd name="T5" fmla="*/ 4 h 269"/>
                  <a:gd name="T6" fmla="*/ 109 w 219"/>
                  <a:gd name="T7" fmla="*/ 5 h 269"/>
                  <a:gd name="T8" fmla="*/ 39 w 219"/>
                  <a:gd name="T9" fmla="*/ 14 h 269"/>
                  <a:gd name="T10" fmla="*/ 27 w 219"/>
                  <a:gd name="T11" fmla="*/ 44 h 269"/>
                  <a:gd name="T12" fmla="*/ 22 w 219"/>
                  <a:gd name="T13" fmla="*/ 122 h 269"/>
                  <a:gd name="T14" fmla="*/ 5 w 219"/>
                  <a:gd name="T15" fmla="*/ 237 h 269"/>
                  <a:gd name="T16" fmla="*/ 31 w 219"/>
                  <a:gd name="T17" fmla="*/ 268 h 269"/>
                  <a:gd name="T18" fmla="*/ 67 w 219"/>
                  <a:gd name="T19" fmla="*/ 207 h 269"/>
                  <a:gd name="T20" fmla="*/ 67 w 219"/>
                  <a:gd name="T21" fmla="*/ 194 h 269"/>
                  <a:gd name="T22" fmla="*/ 117 w 219"/>
                  <a:gd name="T23" fmla="*/ 165 h 269"/>
                  <a:gd name="T24" fmla="*/ 94 w 219"/>
                  <a:gd name="T25" fmla="*/ 142 h 269"/>
                  <a:gd name="T26" fmla="*/ 67 w 219"/>
                  <a:gd name="T27" fmla="*/ 150 h 269"/>
                  <a:gd name="T28" fmla="*/ 66 w 219"/>
                  <a:gd name="T29" fmla="*/ 142 h 269"/>
                  <a:gd name="T30" fmla="*/ 80 w 219"/>
                  <a:gd name="T31" fmla="*/ 88 h 269"/>
                  <a:gd name="T32" fmla="*/ 116 w 219"/>
                  <a:gd name="T33" fmla="*/ 92 h 269"/>
                  <a:gd name="T34" fmla="*/ 138 w 219"/>
                  <a:gd name="T35" fmla="*/ 147 h 269"/>
                  <a:gd name="T36" fmla="*/ 162 w 219"/>
                  <a:gd name="T37" fmla="*/ 203 h 269"/>
                  <a:gd name="T38" fmla="*/ 175 w 219"/>
                  <a:gd name="T39" fmla="*/ 242 h 269"/>
                  <a:gd name="T40" fmla="*/ 215 w 219"/>
                  <a:gd name="T41" fmla="*/ 218 h 269"/>
                  <a:gd name="T42" fmla="*/ 179 w 219"/>
                  <a:gd name="T43" fmla="*/ 128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19" h="269">
                    <a:moveTo>
                      <a:pt x="179" y="128"/>
                    </a:moveTo>
                    <a:cubicBezTo>
                      <a:pt x="169" y="97"/>
                      <a:pt x="161" y="68"/>
                      <a:pt x="148" y="38"/>
                    </a:cubicBezTo>
                    <a:cubicBezTo>
                      <a:pt x="144" y="30"/>
                      <a:pt x="137" y="8"/>
                      <a:pt x="129" y="4"/>
                    </a:cubicBezTo>
                    <a:cubicBezTo>
                      <a:pt x="121" y="0"/>
                      <a:pt x="118" y="5"/>
                      <a:pt x="109" y="5"/>
                    </a:cubicBezTo>
                    <a:cubicBezTo>
                      <a:pt x="89" y="7"/>
                      <a:pt x="56" y="3"/>
                      <a:pt x="39" y="14"/>
                    </a:cubicBezTo>
                    <a:cubicBezTo>
                      <a:pt x="28" y="21"/>
                      <a:pt x="28" y="32"/>
                      <a:pt x="27" y="44"/>
                    </a:cubicBezTo>
                    <a:cubicBezTo>
                      <a:pt x="25" y="71"/>
                      <a:pt x="25" y="96"/>
                      <a:pt x="22" y="122"/>
                    </a:cubicBezTo>
                    <a:cubicBezTo>
                      <a:pt x="17" y="160"/>
                      <a:pt x="0" y="198"/>
                      <a:pt x="5" y="237"/>
                    </a:cubicBezTo>
                    <a:cubicBezTo>
                      <a:pt x="7" y="253"/>
                      <a:pt x="13" y="269"/>
                      <a:pt x="31" y="268"/>
                    </a:cubicBezTo>
                    <a:cubicBezTo>
                      <a:pt x="69" y="266"/>
                      <a:pt x="67" y="234"/>
                      <a:pt x="67" y="207"/>
                    </a:cubicBezTo>
                    <a:cubicBezTo>
                      <a:pt x="67" y="203"/>
                      <a:pt x="67" y="198"/>
                      <a:pt x="67" y="194"/>
                    </a:cubicBezTo>
                    <a:cubicBezTo>
                      <a:pt x="89" y="192"/>
                      <a:pt x="118" y="183"/>
                      <a:pt x="117" y="165"/>
                    </a:cubicBezTo>
                    <a:cubicBezTo>
                      <a:pt x="116" y="158"/>
                      <a:pt x="100" y="143"/>
                      <a:pt x="94" y="142"/>
                    </a:cubicBezTo>
                    <a:cubicBezTo>
                      <a:pt x="87" y="141"/>
                      <a:pt x="77" y="146"/>
                      <a:pt x="67" y="150"/>
                    </a:cubicBezTo>
                    <a:cubicBezTo>
                      <a:pt x="67" y="148"/>
                      <a:pt x="67" y="145"/>
                      <a:pt x="66" y="142"/>
                    </a:cubicBezTo>
                    <a:cubicBezTo>
                      <a:pt x="64" y="122"/>
                      <a:pt x="61" y="98"/>
                      <a:pt x="80" y="88"/>
                    </a:cubicBezTo>
                    <a:cubicBezTo>
                      <a:pt x="92" y="80"/>
                      <a:pt x="107" y="81"/>
                      <a:pt x="116" y="92"/>
                    </a:cubicBezTo>
                    <a:cubicBezTo>
                      <a:pt x="129" y="106"/>
                      <a:pt x="129" y="130"/>
                      <a:pt x="138" y="147"/>
                    </a:cubicBezTo>
                    <a:cubicBezTo>
                      <a:pt x="147" y="166"/>
                      <a:pt x="155" y="184"/>
                      <a:pt x="162" y="203"/>
                    </a:cubicBezTo>
                    <a:cubicBezTo>
                      <a:pt x="165" y="211"/>
                      <a:pt x="168" y="237"/>
                      <a:pt x="175" y="242"/>
                    </a:cubicBezTo>
                    <a:cubicBezTo>
                      <a:pt x="192" y="254"/>
                      <a:pt x="214" y="231"/>
                      <a:pt x="215" y="218"/>
                    </a:cubicBezTo>
                    <a:cubicBezTo>
                      <a:pt x="219" y="183"/>
                      <a:pt x="188" y="159"/>
                      <a:pt x="179" y="12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451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6" name="Group 48"/>
            <p:cNvGrpSpPr>
              <a:grpSpLocks/>
            </p:cNvGrpSpPr>
            <p:nvPr/>
          </p:nvGrpSpPr>
          <p:grpSpPr bwMode="auto">
            <a:xfrm rot="-1631738">
              <a:off x="2496" y="2544"/>
              <a:ext cx="256" cy="305"/>
              <a:chOff x="2448" y="1200"/>
              <a:chExt cx="634" cy="757"/>
            </a:xfrm>
          </p:grpSpPr>
          <p:sp>
            <p:nvSpPr>
              <p:cNvPr id="37937" name="Freeform 49"/>
              <p:cNvSpPr>
                <a:spLocks/>
              </p:cNvSpPr>
              <p:nvPr/>
            </p:nvSpPr>
            <p:spPr bwMode="ltGray">
              <a:xfrm>
                <a:off x="2489" y="1281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5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4"/>
                      <a:pt x="110" y="209"/>
                      <a:pt x="145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29"/>
                      <a:pt x="228" y="145"/>
                    </a:cubicBezTo>
                    <a:cubicBezTo>
                      <a:pt x="209" y="164"/>
                      <a:pt x="127" y="27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2941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38" name="Freeform 50"/>
              <p:cNvSpPr>
                <a:spLocks/>
              </p:cNvSpPr>
              <p:nvPr/>
            </p:nvSpPr>
            <p:spPr bwMode="ltGray">
              <a:xfrm>
                <a:off x="2448" y="1200"/>
                <a:ext cx="593" cy="676"/>
              </a:xfrm>
              <a:custGeom>
                <a:avLst/>
                <a:gdLst>
                  <a:gd name="T0" fmla="*/ 93 w 251"/>
                  <a:gd name="T1" fmla="*/ 166 h 286"/>
                  <a:gd name="T2" fmla="*/ 146 w 251"/>
                  <a:gd name="T3" fmla="*/ 213 h 286"/>
                  <a:gd name="T4" fmla="*/ 188 w 251"/>
                  <a:gd name="T5" fmla="*/ 223 h 286"/>
                  <a:gd name="T6" fmla="*/ 187 w 251"/>
                  <a:gd name="T7" fmla="*/ 280 h 286"/>
                  <a:gd name="T8" fmla="*/ 59 w 251"/>
                  <a:gd name="T9" fmla="*/ 257 h 286"/>
                  <a:gd name="T10" fmla="*/ 14 w 251"/>
                  <a:gd name="T11" fmla="*/ 102 h 286"/>
                  <a:gd name="T12" fmla="*/ 251 w 251"/>
                  <a:gd name="T13" fmla="*/ 87 h 286"/>
                  <a:gd name="T14" fmla="*/ 228 w 251"/>
                  <a:gd name="T15" fmla="*/ 145 h 286"/>
                  <a:gd name="T16" fmla="*/ 95 w 251"/>
                  <a:gd name="T17" fmla="*/ 155 h 286"/>
                  <a:gd name="T18" fmla="*/ 93 w 251"/>
                  <a:gd name="T19" fmla="*/ 166 h 2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51" h="286">
                    <a:moveTo>
                      <a:pt x="93" y="166"/>
                    </a:moveTo>
                    <a:cubicBezTo>
                      <a:pt x="87" y="205"/>
                      <a:pt x="110" y="209"/>
                      <a:pt x="146" y="213"/>
                    </a:cubicBezTo>
                    <a:cubicBezTo>
                      <a:pt x="168" y="216"/>
                      <a:pt x="173" y="201"/>
                      <a:pt x="188" y="223"/>
                    </a:cubicBezTo>
                    <a:cubicBezTo>
                      <a:pt x="197" y="236"/>
                      <a:pt x="189" y="266"/>
                      <a:pt x="187" y="280"/>
                    </a:cubicBezTo>
                    <a:cubicBezTo>
                      <a:pt x="144" y="281"/>
                      <a:pt x="95" y="286"/>
                      <a:pt x="59" y="257"/>
                    </a:cubicBezTo>
                    <a:cubicBezTo>
                      <a:pt x="16" y="223"/>
                      <a:pt x="0" y="153"/>
                      <a:pt x="14" y="102"/>
                    </a:cubicBezTo>
                    <a:cubicBezTo>
                      <a:pt x="41" y="0"/>
                      <a:pt x="190" y="35"/>
                      <a:pt x="251" y="87"/>
                    </a:cubicBezTo>
                    <a:cubicBezTo>
                      <a:pt x="250" y="108"/>
                      <a:pt x="243" y="130"/>
                      <a:pt x="228" y="145"/>
                    </a:cubicBezTo>
                    <a:cubicBezTo>
                      <a:pt x="209" y="164"/>
                      <a:pt x="127" y="28"/>
                      <a:pt x="95" y="155"/>
                    </a:cubicBezTo>
                    <a:cubicBezTo>
                      <a:pt x="94" y="159"/>
                      <a:pt x="93" y="163"/>
                      <a:pt x="93" y="16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39" name="Group 51"/>
            <p:cNvGrpSpPr>
              <a:grpSpLocks/>
            </p:cNvGrpSpPr>
            <p:nvPr/>
          </p:nvGrpSpPr>
          <p:grpSpPr bwMode="auto">
            <a:xfrm>
              <a:off x="1872" y="2627"/>
              <a:ext cx="316" cy="300"/>
              <a:chOff x="3324" y="788"/>
              <a:chExt cx="482" cy="458"/>
            </a:xfrm>
          </p:grpSpPr>
          <p:sp>
            <p:nvSpPr>
              <p:cNvPr id="37940" name="Freeform 52"/>
              <p:cNvSpPr>
                <a:spLocks/>
              </p:cNvSpPr>
              <p:nvPr/>
            </p:nvSpPr>
            <p:spPr bwMode="ltGray">
              <a:xfrm rot="16043336" flipH="1">
                <a:off x="3346" y="80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1" name="Freeform 53"/>
              <p:cNvSpPr>
                <a:spLocks/>
              </p:cNvSpPr>
              <p:nvPr/>
            </p:nvSpPr>
            <p:spPr bwMode="ltGray">
              <a:xfrm rot="16043336" flipH="1">
                <a:off x="3362" y="766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0784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2" name="Freeform 54"/>
              <p:cNvSpPr>
                <a:spLocks/>
              </p:cNvSpPr>
              <p:nvPr/>
            </p:nvSpPr>
            <p:spPr bwMode="ltGray">
              <a:xfrm rot="122014" flipH="1">
                <a:off x="3451" y="1010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3" name="Group 55"/>
            <p:cNvGrpSpPr>
              <a:grpSpLocks/>
            </p:cNvGrpSpPr>
            <p:nvPr/>
          </p:nvGrpSpPr>
          <p:grpSpPr bwMode="auto">
            <a:xfrm>
              <a:off x="603" y="2916"/>
              <a:ext cx="290" cy="312"/>
              <a:chOff x="3168" y="432"/>
              <a:chExt cx="455" cy="493"/>
            </a:xfrm>
          </p:grpSpPr>
          <p:sp>
            <p:nvSpPr>
              <p:cNvPr id="37944" name="Freeform 56"/>
              <p:cNvSpPr>
                <a:spLocks/>
              </p:cNvSpPr>
              <p:nvPr/>
            </p:nvSpPr>
            <p:spPr bwMode="ltGray">
              <a:xfrm>
                <a:off x="3201" y="459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5" name="Freeform 57"/>
              <p:cNvSpPr>
                <a:spLocks/>
              </p:cNvSpPr>
              <p:nvPr/>
            </p:nvSpPr>
            <p:spPr bwMode="ltGray">
              <a:xfrm>
                <a:off x="3168" y="432"/>
                <a:ext cx="422" cy="466"/>
              </a:xfrm>
              <a:custGeom>
                <a:avLst/>
                <a:gdLst>
                  <a:gd name="T0" fmla="*/ 1456 w 1623"/>
                  <a:gd name="T1" fmla="*/ 263 h 1792"/>
                  <a:gd name="T2" fmla="*/ 1340 w 1623"/>
                  <a:gd name="T3" fmla="*/ 161 h 1792"/>
                  <a:gd name="T4" fmla="*/ 221 w 1623"/>
                  <a:gd name="T5" fmla="*/ 621 h 1792"/>
                  <a:gd name="T6" fmla="*/ 394 w 1623"/>
                  <a:gd name="T7" fmla="*/ 684 h 1792"/>
                  <a:gd name="T8" fmla="*/ 988 w 1623"/>
                  <a:gd name="T9" fmla="*/ 520 h 1792"/>
                  <a:gd name="T10" fmla="*/ 1035 w 1623"/>
                  <a:gd name="T11" fmla="*/ 690 h 1792"/>
                  <a:gd name="T12" fmla="*/ 1002 w 1623"/>
                  <a:gd name="T13" fmla="*/ 935 h 1792"/>
                  <a:gd name="T14" fmla="*/ 776 w 1623"/>
                  <a:gd name="T15" fmla="*/ 1362 h 1792"/>
                  <a:gd name="T16" fmla="*/ 1456 w 1623"/>
                  <a:gd name="T17" fmla="*/ 263 h 1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23" h="1792">
                    <a:moveTo>
                      <a:pt x="1456" y="263"/>
                    </a:moveTo>
                    <a:cubicBezTo>
                      <a:pt x="1432" y="218"/>
                      <a:pt x="1390" y="185"/>
                      <a:pt x="1340" y="161"/>
                    </a:cubicBezTo>
                    <a:cubicBezTo>
                      <a:pt x="967" y="0"/>
                      <a:pt x="0" y="352"/>
                      <a:pt x="221" y="621"/>
                    </a:cubicBezTo>
                    <a:cubicBezTo>
                      <a:pt x="289" y="705"/>
                      <a:pt x="289" y="678"/>
                      <a:pt x="394" y="684"/>
                    </a:cubicBezTo>
                    <a:cubicBezTo>
                      <a:pt x="618" y="693"/>
                      <a:pt x="785" y="532"/>
                      <a:pt x="988" y="520"/>
                    </a:cubicBezTo>
                    <a:cubicBezTo>
                      <a:pt x="1017" y="567"/>
                      <a:pt x="1032" y="624"/>
                      <a:pt x="1035" y="690"/>
                    </a:cubicBezTo>
                    <a:cubicBezTo>
                      <a:pt x="1037" y="759"/>
                      <a:pt x="1045" y="823"/>
                      <a:pt x="1002" y="935"/>
                    </a:cubicBezTo>
                    <a:cubicBezTo>
                      <a:pt x="955" y="1108"/>
                      <a:pt x="862" y="1278"/>
                      <a:pt x="776" y="1362"/>
                    </a:cubicBezTo>
                    <a:cubicBezTo>
                      <a:pt x="1274" y="1792"/>
                      <a:pt x="1623" y="582"/>
                      <a:pt x="1456" y="26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0784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6" name="Freeform 58"/>
              <p:cNvSpPr>
                <a:spLocks/>
              </p:cNvSpPr>
              <p:nvPr/>
            </p:nvSpPr>
            <p:spPr bwMode="ltGray">
              <a:xfrm rot="15921321">
                <a:off x="3382" y="547"/>
                <a:ext cx="92" cy="79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47" name="Group 59"/>
            <p:cNvGrpSpPr>
              <a:grpSpLocks/>
            </p:cNvGrpSpPr>
            <p:nvPr/>
          </p:nvGrpSpPr>
          <p:grpSpPr bwMode="auto">
            <a:xfrm rot="-1559867">
              <a:off x="1251" y="2688"/>
              <a:ext cx="244" cy="324"/>
              <a:chOff x="2942" y="357"/>
              <a:chExt cx="752" cy="1001"/>
            </a:xfrm>
          </p:grpSpPr>
          <p:sp>
            <p:nvSpPr>
              <p:cNvPr id="37948" name="Freeform 60"/>
              <p:cNvSpPr>
                <a:spLocks noEditPoints="1"/>
              </p:cNvSpPr>
              <p:nvPr/>
            </p:nvSpPr>
            <p:spPr bwMode="ltGray">
              <a:xfrm>
                <a:off x="2976" y="432"/>
                <a:ext cx="718" cy="926"/>
              </a:xfrm>
              <a:custGeom>
                <a:avLst/>
                <a:gdLst>
                  <a:gd name="T0" fmla="*/ 189 w 304"/>
                  <a:gd name="T1" fmla="*/ 25 h 392"/>
                  <a:gd name="T2" fmla="*/ 77 w 304"/>
                  <a:gd name="T3" fmla="*/ 115 h 392"/>
                  <a:gd name="T4" fmla="*/ 24 w 304"/>
                  <a:gd name="T5" fmla="*/ 243 h 392"/>
                  <a:gd name="T6" fmla="*/ 8 w 304"/>
                  <a:gd name="T7" fmla="*/ 340 h 392"/>
                  <a:gd name="T8" fmla="*/ 101 w 304"/>
                  <a:gd name="T9" fmla="*/ 392 h 392"/>
                  <a:gd name="T10" fmla="*/ 183 w 304"/>
                  <a:gd name="T11" fmla="*/ 372 h 392"/>
                  <a:gd name="T12" fmla="*/ 233 w 304"/>
                  <a:gd name="T13" fmla="*/ 315 h 392"/>
                  <a:gd name="T14" fmla="*/ 177 w 304"/>
                  <a:gd name="T15" fmla="*/ 241 h 392"/>
                  <a:gd name="T16" fmla="*/ 294 w 304"/>
                  <a:gd name="T17" fmla="*/ 154 h 392"/>
                  <a:gd name="T18" fmla="*/ 189 w 304"/>
                  <a:gd name="T19" fmla="*/ 25 h 392"/>
                  <a:gd name="T20" fmla="*/ 137 w 304"/>
                  <a:gd name="T21" fmla="*/ 332 h 392"/>
                  <a:gd name="T22" fmla="*/ 82 w 304"/>
                  <a:gd name="T23" fmla="*/ 306 h 392"/>
                  <a:gd name="T24" fmla="*/ 137 w 304"/>
                  <a:gd name="T25" fmla="*/ 332 h 392"/>
                  <a:gd name="T26" fmla="*/ 133 w 304"/>
                  <a:gd name="T27" fmla="*/ 148 h 392"/>
                  <a:gd name="T28" fmla="*/ 222 w 304"/>
                  <a:gd name="T29" fmla="*/ 134 h 392"/>
                  <a:gd name="T30" fmla="*/ 133 w 304"/>
                  <a:gd name="T31" fmla="*/ 148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4" h="392">
                    <a:moveTo>
                      <a:pt x="189" y="25"/>
                    </a:moveTo>
                    <a:cubicBezTo>
                      <a:pt x="124" y="0"/>
                      <a:pt x="97" y="67"/>
                      <a:pt x="77" y="115"/>
                    </a:cubicBezTo>
                    <a:cubicBezTo>
                      <a:pt x="59" y="158"/>
                      <a:pt x="35" y="198"/>
                      <a:pt x="24" y="243"/>
                    </a:cubicBezTo>
                    <a:cubicBezTo>
                      <a:pt x="18" y="269"/>
                      <a:pt x="0" y="314"/>
                      <a:pt x="8" y="340"/>
                    </a:cubicBezTo>
                    <a:cubicBezTo>
                      <a:pt x="19" y="380"/>
                      <a:pt x="59" y="392"/>
                      <a:pt x="101" y="392"/>
                    </a:cubicBezTo>
                    <a:cubicBezTo>
                      <a:pt x="132" y="391"/>
                      <a:pt x="163" y="383"/>
                      <a:pt x="183" y="372"/>
                    </a:cubicBezTo>
                    <a:cubicBezTo>
                      <a:pt x="206" y="361"/>
                      <a:pt x="231" y="342"/>
                      <a:pt x="233" y="315"/>
                    </a:cubicBezTo>
                    <a:cubicBezTo>
                      <a:pt x="235" y="299"/>
                      <a:pt x="194" y="228"/>
                      <a:pt x="177" y="241"/>
                    </a:cubicBezTo>
                    <a:cubicBezTo>
                      <a:pt x="214" y="214"/>
                      <a:pt x="283" y="213"/>
                      <a:pt x="294" y="154"/>
                    </a:cubicBezTo>
                    <a:cubicBezTo>
                      <a:pt x="304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50"/>
                      <a:pt x="192" y="293"/>
                      <a:pt x="137" y="332"/>
                    </a:cubicBezTo>
                    <a:close/>
                    <a:moveTo>
                      <a:pt x="133" y="148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5"/>
                      <a:pt x="134" y="219"/>
                      <a:pt x="133" y="14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100000">
                    <a:schemeClr val="hlink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49" name="Freeform 61"/>
              <p:cNvSpPr>
                <a:spLocks noEditPoints="1"/>
              </p:cNvSpPr>
              <p:nvPr/>
            </p:nvSpPr>
            <p:spPr bwMode="ltGray">
              <a:xfrm>
                <a:off x="2942" y="357"/>
                <a:ext cx="716" cy="926"/>
              </a:xfrm>
              <a:custGeom>
                <a:avLst/>
                <a:gdLst>
                  <a:gd name="T0" fmla="*/ 189 w 303"/>
                  <a:gd name="T1" fmla="*/ 25 h 392"/>
                  <a:gd name="T2" fmla="*/ 77 w 303"/>
                  <a:gd name="T3" fmla="*/ 115 h 392"/>
                  <a:gd name="T4" fmla="*/ 24 w 303"/>
                  <a:gd name="T5" fmla="*/ 243 h 392"/>
                  <a:gd name="T6" fmla="*/ 7 w 303"/>
                  <a:gd name="T7" fmla="*/ 340 h 392"/>
                  <a:gd name="T8" fmla="*/ 101 w 303"/>
                  <a:gd name="T9" fmla="*/ 391 h 392"/>
                  <a:gd name="T10" fmla="*/ 183 w 303"/>
                  <a:gd name="T11" fmla="*/ 372 h 392"/>
                  <a:gd name="T12" fmla="*/ 233 w 303"/>
                  <a:gd name="T13" fmla="*/ 315 h 392"/>
                  <a:gd name="T14" fmla="*/ 177 w 303"/>
                  <a:gd name="T15" fmla="*/ 241 h 392"/>
                  <a:gd name="T16" fmla="*/ 294 w 303"/>
                  <a:gd name="T17" fmla="*/ 154 h 392"/>
                  <a:gd name="T18" fmla="*/ 189 w 303"/>
                  <a:gd name="T19" fmla="*/ 25 h 392"/>
                  <a:gd name="T20" fmla="*/ 137 w 303"/>
                  <a:gd name="T21" fmla="*/ 332 h 392"/>
                  <a:gd name="T22" fmla="*/ 82 w 303"/>
                  <a:gd name="T23" fmla="*/ 306 h 392"/>
                  <a:gd name="T24" fmla="*/ 137 w 303"/>
                  <a:gd name="T25" fmla="*/ 332 h 392"/>
                  <a:gd name="T26" fmla="*/ 133 w 303"/>
                  <a:gd name="T27" fmla="*/ 147 h 392"/>
                  <a:gd name="T28" fmla="*/ 222 w 303"/>
                  <a:gd name="T29" fmla="*/ 134 h 392"/>
                  <a:gd name="T30" fmla="*/ 133 w 303"/>
                  <a:gd name="T31" fmla="*/ 147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3" h="392">
                    <a:moveTo>
                      <a:pt x="189" y="25"/>
                    </a:moveTo>
                    <a:cubicBezTo>
                      <a:pt x="123" y="0"/>
                      <a:pt x="97" y="67"/>
                      <a:pt x="77" y="115"/>
                    </a:cubicBezTo>
                    <a:cubicBezTo>
                      <a:pt x="59" y="157"/>
                      <a:pt x="34" y="198"/>
                      <a:pt x="24" y="243"/>
                    </a:cubicBezTo>
                    <a:cubicBezTo>
                      <a:pt x="18" y="269"/>
                      <a:pt x="0" y="314"/>
                      <a:pt x="7" y="340"/>
                    </a:cubicBezTo>
                    <a:cubicBezTo>
                      <a:pt x="18" y="380"/>
                      <a:pt x="59" y="392"/>
                      <a:pt x="101" y="391"/>
                    </a:cubicBezTo>
                    <a:cubicBezTo>
                      <a:pt x="131" y="391"/>
                      <a:pt x="163" y="383"/>
                      <a:pt x="183" y="372"/>
                    </a:cubicBezTo>
                    <a:cubicBezTo>
                      <a:pt x="205" y="361"/>
                      <a:pt x="231" y="342"/>
                      <a:pt x="233" y="315"/>
                    </a:cubicBezTo>
                    <a:cubicBezTo>
                      <a:pt x="234" y="299"/>
                      <a:pt x="194" y="228"/>
                      <a:pt x="177" y="241"/>
                    </a:cubicBezTo>
                    <a:cubicBezTo>
                      <a:pt x="214" y="214"/>
                      <a:pt x="282" y="213"/>
                      <a:pt x="294" y="154"/>
                    </a:cubicBezTo>
                    <a:cubicBezTo>
                      <a:pt x="303" y="109"/>
                      <a:pt x="229" y="40"/>
                      <a:pt x="189" y="25"/>
                    </a:cubicBezTo>
                    <a:close/>
                    <a:moveTo>
                      <a:pt x="137" y="332"/>
                    </a:moveTo>
                    <a:cubicBezTo>
                      <a:pt x="115" y="347"/>
                      <a:pt x="80" y="336"/>
                      <a:pt x="82" y="306"/>
                    </a:cubicBezTo>
                    <a:cubicBezTo>
                      <a:pt x="86" y="249"/>
                      <a:pt x="192" y="293"/>
                      <a:pt x="137" y="332"/>
                    </a:cubicBezTo>
                    <a:close/>
                    <a:moveTo>
                      <a:pt x="133" y="147"/>
                    </a:moveTo>
                    <a:cubicBezTo>
                      <a:pt x="132" y="97"/>
                      <a:pt x="209" y="86"/>
                      <a:pt x="222" y="134"/>
                    </a:cubicBezTo>
                    <a:cubicBezTo>
                      <a:pt x="238" y="194"/>
                      <a:pt x="134" y="219"/>
                      <a:pt x="133" y="14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7451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50" name="Group 62"/>
            <p:cNvGrpSpPr>
              <a:grpSpLocks/>
            </p:cNvGrpSpPr>
            <p:nvPr/>
          </p:nvGrpSpPr>
          <p:grpSpPr bwMode="auto">
            <a:xfrm rot="-1127993">
              <a:off x="3083" y="2502"/>
              <a:ext cx="218" cy="296"/>
              <a:chOff x="3072" y="96"/>
              <a:chExt cx="1220" cy="1654"/>
            </a:xfrm>
          </p:grpSpPr>
          <p:grpSp>
            <p:nvGrpSpPr>
              <p:cNvPr id="37951" name="Group 63"/>
              <p:cNvGrpSpPr>
                <a:grpSpLocks/>
              </p:cNvGrpSpPr>
              <p:nvPr/>
            </p:nvGrpSpPr>
            <p:grpSpPr bwMode="auto">
              <a:xfrm>
                <a:off x="3154" y="144"/>
                <a:ext cx="1138" cy="1606"/>
                <a:chOff x="4153" y="-160"/>
                <a:chExt cx="1138" cy="1606"/>
              </a:xfrm>
            </p:grpSpPr>
            <p:sp>
              <p:nvSpPr>
                <p:cNvPr id="37952" name="Freeform 64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0000"/>
                        <a:invGamma/>
                      </a:schemeClr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3" name="Freeform 65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82353"/>
                        <a:invGamma/>
                      </a:schemeClr>
                    </a:gs>
                  </a:gsLst>
                  <a:path path="rect">
                    <a:fillToRect l="50000" t="50000" r="50000" b="50000"/>
                  </a:path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7954" name="Group 66"/>
              <p:cNvGrpSpPr>
                <a:grpSpLocks/>
              </p:cNvGrpSpPr>
              <p:nvPr/>
            </p:nvGrpSpPr>
            <p:grpSpPr bwMode="auto">
              <a:xfrm>
                <a:off x="3072" y="96"/>
                <a:ext cx="1138" cy="1606"/>
                <a:chOff x="4153" y="-160"/>
                <a:chExt cx="1138" cy="1606"/>
              </a:xfrm>
            </p:grpSpPr>
            <p:sp>
              <p:nvSpPr>
                <p:cNvPr id="37955" name="Freeform 67"/>
                <p:cNvSpPr>
                  <a:spLocks/>
                </p:cNvSpPr>
                <p:nvPr/>
              </p:nvSpPr>
              <p:spPr bwMode="ltGray">
                <a:xfrm>
                  <a:off x="4191" y="-160"/>
                  <a:ext cx="1100" cy="1260"/>
                </a:xfrm>
                <a:custGeom>
                  <a:avLst/>
                  <a:gdLst>
                    <a:gd name="T0" fmla="*/ 361 w 550"/>
                    <a:gd name="T1" fmla="*/ 240 h 629"/>
                    <a:gd name="T2" fmla="*/ 127 w 550"/>
                    <a:gd name="T3" fmla="*/ 326 h 629"/>
                    <a:gd name="T4" fmla="*/ 74 w 550"/>
                    <a:gd name="T5" fmla="*/ 584 h 629"/>
                    <a:gd name="T6" fmla="*/ 169 w 550"/>
                    <a:gd name="T7" fmla="*/ 545 h 629"/>
                    <a:gd name="T8" fmla="*/ 190 w 550"/>
                    <a:gd name="T9" fmla="*/ 399 h 629"/>
                    <a:gd name="T10" fmla="*/ 342 w 550"/>
                    <a:gd name="T11" fmla="*/ 420 h 629"/>
                    <a:gd name="T12" fmla="*/ 472 w 550"/>
                    <a:gd name="T13" fmla="*/ 294 h 629"/>
                    <a:gd name="T14" fmla="*/ 352 w 550"/>
                    <a:gd name="T15" fmla="*/ 38 h 629"/>
                    <a:gd name="T16" fmla="*/ 175 w 550"/>
                    <a:gd name="T17" fmla="*/ 35 h 629"/>
                    <a:gd name="T18" fmla="*/ 85 w 550"/>
                    <a:gd name="T19" fmla="*/ 177 h 629"/>
                    <a:gd name="T20" fmla="*/ 222 w 550"/>
                    <a:gd name="T21" fmla="*/ 213 h 629"/>
                    <a:gd name="T22" fmla="*/ 294 w 550"/>
                    <a:gd name="T23" fmla="*/ 147 h 629"/>
                    <a:gd name="T24" fmla="*/ 361 w 550"/>
                    <a:gd name="T25" fmla="*/ 240 h 6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50" h="629">
                      <a:moveTo>
                        <a:pt x="361" y="240"/>
                      </a:moveTo>
                      <a:cubicBezTo>
                        <a:pt x="372" y="345"/>
                        <a:pt x="184" y="311"/>
                        <a:pt x="127" y="326"/>
                      </a:cubicBezTo>
                      <a:cubicBezTo>
                        <a:pt x="53" y="346"/>
                        <a:pt x="0" y="528"/>
                        <a:pt x="74" y="584"/>
                      </a:cubicBezTo>
                      <a:cubicBezTo>
                        <a:pt x="133" y="629"/>
                        <a:pt x="163" y="594"/>
                        <a:pt x="169" y="545"/>
                      </a:cubicBezTo>
                      <a:cubicBezTo>
                        <a:pt x="175" y="500"/>
                        <a:pt x="133" y="426"/>
                        <a:pt x="190" y="399"/>
                      </a:cubicBezTo>
                      <a:cubicBezTo>
                        <a:pt x="238" y="377"/>
                        <a:pt x="287" y="441"/>
                        <a:pt x="342" y="420"/>
                      </a:cubicBezTo>
                      <a:cubicBezTo>
                        <a:pt x="397" y="399"/>
                        <a:pt x="440" y="341"/>
                        <a:pt x="472" y="294"/>
                      </a:cubicBezTo>
                      <a:cubicBezTo>
                        <a:pt x="550" y="180"/>
                        <a:pt x="460" y="80"/>
                        <a:pt x="352" y="38"/>
                      </a:cubicBezTo>
                      <a:cubicBezTo>
                        <a:pt x="287" y="14"/>
                        <a:pt x="236" y="0"/>
                        <a:pt x="175" y="35"/>
                      </a:cubicBezTo>
                      <a:cubicBezTo>
                        <a:pt x="127" y="62"/>
                        <a:pt x="65" y="114"/>
                        <a:pt x="85" y="177"/>
                      </a:cubicBezTo>
                      <a:cubicBezTo>
                        <a:pt x="108" y="248"/>
                        <a:pt x="168" y="218"/>
                        <a:pt x="222" y="213"/>
                      </a:cubicBezTo>
                      <a:cubicBezTo>
                        <a:pt x="229" y="212"/>
                        <a:pt x="232" y="133"/>
                        <a:pt x="294" y="147"/>
                      </a:cubicBezTo>
                      <a:cubicBezTo>
                        <a:pt x="332" y="155"/>
                        <a:pt x="357" y="203"/>
                        <a:pt x="361" y="24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gamma/>
                        <a:tint val="50980"/>
                        <a:invGamma/>
                      </a:schemeClr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956" name="Freeform 68"/>
                <p:cNvSpPr>
                  <a:spLocks/>
                </p:cNvSpPr>
                <p:nvPr/>
              </p:nvSpPr>
              <p:spPr bwMode="ltGray">
                <a:xfrm>
                  <a:off x="4153" y="1062"/>
                  <a:ext cx="420" cy="384"/>
                </a:xfrm>
                <a:custGeom>
                  <a:avLst/>
                  <a:gdLst>
                    <a:gd name="T0" fmla="*/ 111 w 210"/>
                    <a:gd name="T1" fmla="*/ 176 h 192"/>
                    <a:gd name="T2" fmla="*/ 179 w 210"/>
                    <a:gd name="T3" fmla="*/ 82 h 192"/>
                    <a:gd name="T4" fmla="*/ 111 w 210"/>
                    <a:gd name="T5" fmla="*/ 17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" h="192">
                      <a:moveTo>
                        <a:pt x="111" y="176"/>
                      </a:moveTo>
                      <a:cubicBezTo>
                        <a:pt x="160" y="192"/>
                        <a:pt x="210" y="126"/>
                        <a:pt x="179" y="82"/>
                      </a:cubicBezTo>
                      <a:cubicBezTo>
                        <a:pt x="123" y="0"/>
                        <a:pt x="0" y="141"/>
                        <a:pt x="111" y="176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3175" cmpd="sng">
                  <a:solidFill>
                    <a:srgbClr val="5F5F5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7957" name="Freeform 69"/>
              <p:cNvSpPr>
                <a:spLocks/>
              </p:cNvSpPr>
              <p:nvPr/>
            </p:nvSpPr>
            <p:spPr bwMode="ltGray">
              <a:xfrm>
                <a:off x="3343" y="168"/>
                <a:ext cx="260" cy="218"/>
              </a:xfrm>
              <a:custGeom>
                <a:avLst/>
                <a:gdLst>
                  <a:gd name="T0" fmla="*/ 27 w 130"/>
                  <a:gd name="T1" fmla="*/ 96 h 109"/>
                  <a:gd name="T2" fmla="*/ 6 w 130"/>
                  <a:gd name="T3" fmla="*/ 38 h 109"/>
                  <a:gd name="T4" fmla="*/ 48 w 130"/>
                  <a:gd name="T5" fmla="*/ 9 h 109"/>
                  <a:gd name="T6" fmla="*/ 67 w 130"/>
                  <a:gd name="T7" fmla="*/ 0 h 109"/>
                  <a:gd name="T8" fmla="*/ 58 w 130"/>
                  <a:gd name="T9" fmla="*/ 35 h 109"/>
                  <a:gd name="T10" fmla="*/ 130 w 130"/>
                  <a:gd name="T11" fmla="*/ 92 h 109"/>
                  <a:gd name="T12" fmla="*/ 83 w 130"/>
                  <a:gd name="T13" fmla="*/ 109 h 109"/>
                  <a:gd name="T14" fmla="*/ 27 w 130"/>
                  <a:gd name="T15" fmla="*/ 96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0" h="109">
                    <a:moveTo>
                      <a:pt x="27" y="96"/>
                    </a:moveTo>
                    <a:cubicBezTo>
                      <a:pt x="3" y="83"/>
                      <a:pt x="0" y="61"/>
                      <a:pt x="6" y="38"/>
                    </a:cubicBezTo>
                    <a:cubicBezTo>
                      <a:pt x="20" y="27"/>
                      <a:pt x="34" y="17"/>
                      <a:pt x="48" y="9"/>
                    </a:cubicBezTo>
                    <a:cubicBezTo>
                      <a:pt x="54" y="6"/>
                      <a:pt x="61" y="3"/>
                      <a:pt x="67" y="0"/>
                    </a:cubicBezTo>
                    <a:cubicBezTo>
                      <a:pt x="62" y="10"/>
                      <a:pt x="59" y="22"/>
                      <a:pt x="58" y="35"/>
                    </a:cubicBezTo>
                    <a:cubicBezTo>
                      <a:pt x="54" y="81"/>
                      <a:pt x="99" y="76"/>
                      <a:pt x="130" y="92"/>
                    </a:cubicBezTo>
                    <a:cubicBezTo>
                      <a:pt x="120" y="104"/>
                      <a:pt x="102" y="109"/>
                      <a:pt x="83" y="109"/>
                    </a:cubicBezTo>
                    <a:cubicBezTo>
                      <a:pt x="62" y="109"/>
                      <a:pt x="41" y="103"/>
                      <a:pt x="27" y="96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58" name="Freeform 70"/>
              <p:cNvSpPr>
                <a:spLocks/>
              </p:cNvSpPr>
              <p:nvPr/>
            </p:nvSpPr>
            <p:spPr bwMode="ltGray">
              <a:xfrm>
                <a:off x="3328" y="1418"/>
                <a:ext cx="114" cy="121"/>
              </a:xfrm>
              <a:custGeom>
                <a:avLst/>
                <a:gdLst>
                  <a:gd name="T0" fmla="*/ 18 w 57"/>
                  <a:gd name="T1" fmla="*/ 22 h 60"/>
                  <a:gd name="T2" fmla="*/ 31 w 57"/>
                  <a:gd name="T3" fmla="*/ 57 h 60"/>
                  <a:gd name="T4" fmla="*/ 18 w 57"/>
                  <a:gd name="T5" fmla="*/ 60 h 60"/>
                  <a:gd name="T6" fmla="*/ 18 w 57"/>
                  <a:gd name="T7" fmla="*/ 22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60">
                    <a:moveTo>
                      <a:pt x="18" y="22"/>
                    </a:moveTo>
                    <a:cubicBezTo>
                      <a:pt x="46" y="0"/>
                      <a:pt x="57" y="46"/>
                      <a:pt x="31" y="57"/>
                    </a:cubicBezTo>
                    <a:cubicBezTo>
                      <a:pt x="26" y="59"/>
                      <a:pt x="22" y="60"/>
                      <a:pt x="18" y="60"/>
                    </a:cubicBezTo>
                    <a:cubicBezTo>
                      <a:pt x="0" y="60"/>
                      <a:pt x="3" y="35"/>
                      <a:pt x="18" y="22"/>
                    </a:cubicBezTo>
                  </a:path>
                </a:pathLst>
              </a:custGeom>
              <a:solidFill>
                <a:srgbClr val="FFFFFF">
                  <a:alpha val="7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59" name="Rectangle 71"/>
          <p:cNvSpPr>
            <a:spLocks noChangeArrowheads="1"/>
          </p:cNvSpPr>
          <p:nvPr/>
        </p:nvSpPr>
        <p:spPr bwMode="hidden">
          <a:xfrm flipH="1">
            <a:off x="0" y="3"/>
            <a:ext cx="12192000" cy="2968625"/>
          </a:xfrm>
          <a:prstGeom prst="rect">
            <a:avLst/>
          </a:prstGeom>
          <a:gradFill rotWithShape="1">
            <a:gsLst>
              <a:gs pos="0">
                <a:schemeClr val="accent1">
                  <a:alpha val="25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sp>
        <p:nvSpPr>
          <p:cNvPr id="37960" name="Rectangle 7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10464800" y="6586538"/>
            <a:ext cx="1422400" cy="220662"/>
          </a:xfrm>
        </p:spPr>
        <p:txBody>
          <a:bodyPr/>
          <a:lstStyle>
            <a:lvl1pPr>
              <a:defRPr sz="1417"/>
            </a:lvl1pPr>
          </a:lstStyle>
          <a:p>
            <a:fld id="{D2C114A1-C78A-47AE-B866-A1A9A80D3D4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961" name="Rectangle 73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304800" y="6586538"/>
            <a:ext cx="2844800" cy="220662"/>
          </a:xfrm>
        </p:spPr>
        <p:txBody>
          <a:bodyPr/>
          <a:lstStyle>
            <a:lvl1pPr>
              <a:defRPr sz="1417"/>
            </a:lvl1pPr>
          </a:lstStyle>
          <a:p>
            <a:fld id="{E37A8D8C-9234-4B23-B863-AC25D75353A3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37962" name="Rectangle 74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352800" y="6586538"/>
            <a:ext cx="3860800" cy="220662"/>
          </a:xfrm>
        </p:spPr>
        <p:txBody>
          <a:bodyPr/>
          <a:lstStyle>
            <a:lvl1pPr>
              <a:defRPr sz="1417"/>
            </a:lvl1pPr>
          </a:lstStyle>
          <a:p>
            <a:endParaRPr lang="en-US"/>
          </a:p>
        </p:txBody>
      </p:sp>
      <p:pic>
        <p:nvPicPr>
          <p:cNvPr id="37963" name="Picture 75" descr="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13" r="16740"/>
          <a:stretch>
            <a:fillRect/>
          </a:stretch>
        </p:blipFill>
        <p:spPr bwMode="gray">
          <a:xfrm>
            <a:off x="0" y="4343400"/>
            <a:ext cx="843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964" name="Picture 76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b="51913"/>
          <a:stretch>
            <a:fillRect/>
          </a:stretch>
        </p:blipFill>
        <p:spPr bwMode="ltGray">
          <a:xfrm>
            <a:off x="1320800" y="0"/>
            <a:ext cx="843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7965" name="Group 77"/>
          <p:cNvGrpSpPr>
            <a:grpSpLocks/>
          </p:cNvGrpSpPr>
          <p:nvPr/>
        </p:nvGrpSpPr>
        <p:grpSpPr bwMode="auto">
          <a:xfrm>
            <a:off x="11277606" y="1371603"/>
            <a:ext cx="505884" cy="454025"/>
            <a:chOff x="1263" y="3340"/>
            <a:chExt cx="407" cy="488"/>
          </a:xfrm>
        </p:grpSpPr>
        <p:grpSp>
          <p:nvGrpSpPr>
            <p:cNvPr id="37966" name="Group 78"/>
            <p:cNvGrpSpPr>
              <a:grpSpLocks/>
            </p:cNvGrpSpPr>
            <p:nvPr/>
          </p:nvGrpSpPr>
          <p:grpSpPr bwMode="auto">
            <a:xfrm rot="10274154">
              <a:off x="1294" y="3362"/>
              <a:ext cx="376" cy="466"/>
              <a:chOff x="1657" y="2832"/>
              <a:chExt cx="900" cy="1112"/>
            </a:xfrm>
          </p:grpSpPr>
          <p:sp>
            <p:nvSpPr>
              <p:cNvPr id="37967" name="Freeform 79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8" name="Freeform 80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69" name="Freeform 81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70196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70" name="Group 82"/>
            <p:cNvGrpSpPr>
              <a:grpSpLocks/>
            </p:cNvGrpSpPr>
            <p:nvPr/>
          </p:nvGrpSpPr>
          <p:grpSpPr bwMode="auto">
            <a:xfrm rot="10274154">
              <a:off x="1263" y="3340"/>
              <a:ext cx="376" cy="464"/>
              <a:chOff x="1339" y="2736"/>
              <a:chExt cx="900" cy="1108"/>
            </a:xfrm>
          </p:grpSpPr>
          <p:sp>
            <p:nvSpPr>
              <p:cNvPr id="37971" name="Freeform 83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2" name="Freeform 84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73" name="Freeform 85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47451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7974" name="Freeform 86"/>
          <p:cNvSpPr>
            <a:spLocks/>
          </p:cNvSpPr>
          <p:nvPr/>
        </p:nvSpPr>
        <p:spPr bwMode="gray">
          <a:xfrm>
            <a:off x="6155269" y="0"/>
            <a:ext cx="6036733" cy="3287713"/>
          </a:xfrm>
          <a:custGeom>
            <a:avLst/>
            <a:gdLst>
              <a:gd name="T0" fmla="*/ 2651 w 2852"/>
              <a:gd name="T1" fmla="*/ 0 h 2071"/>
              <a:gd name="T2" fmla="*/ 2831 w 2852"/>
              <a:gd name="T3" fmla="*/ 1351 h 2071"/>
              <a:gd name="T4" fmla="*/ 2495 w 2852"/>
              <a:gd name="T5" fmla="*/ 1735 h 2071"/>
              <a:gd name="T6" fmla="*/ 1967 w 2852"/>
              <a:gd name="T7" fmla="*/ 1879 h 2071"/>
              <a:gd name="T8" fmla="*/ 1439 w 2852"/>
              <a:gd name="T9" fmla="*/ 1879 h 2071"/>
              <a:gd name="T10" fmla="*/ 1391 w 2852"/>
              <a:gd name="T11" fmla="*/ 2023 h 2071"/>
              <a:gd name="T12" fmla="*/ 1391 w 2852"/>
              <a:gd name="T13" fmla="*/ 2071 h 2071"/>
              <a:gd name="T14" fmla="*/ 1343 w 2852"/>
              <a:gd name="T15" fmla="*/ 1879 h 2071"/>
              <a:gd name="T16" fmla="*/ 777 w 2852"/>
              <a:gd name="T17" fmla="*/ 1666 h 2071"/>
              <a:gd name="T18" fmla="*/ 239 w 2852"/>
              <a:gd name="T19" fmla="*/ 1207 h 2071"/>
              <a:gd name="T20" fmla="*/ 124 w 2852"/>
              <a:gd name="T21" fmla="*/ 486 h 2071"/>
              <a:gd name="T22" fmla="*/ 763 w 2852"/>
              <a:gd name="T23" fmla="*/ 0 h 20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852" h="2071">
                <a:moveTo>
                  <a:pt x="2651" y="0"/>
                </a:moveTo>
                <a:cubicBezTo>
                  <a:pt x="2852" y="298"/>
                  <a:pt x="2831" y="1351"/>
                  <a:pt x="2831" y="1351"/>
                </a:cubicBezTo>
                <a:cubicBezTo>
                  <a:pt x="2805" y="1640"/>
                  <a:pt x="2639" y="1647"/>
                  <a:pt x="2495" y="1735"/>
                </a:cubicBezTo>
                <a:cubicBezTo>
                  <a:pt x="2351" y="1823"/>
                  <a:pt x="2143" y="1855"/>
                  <a:pt x="1967" y="1879"/>
                </a:cubicBezTo>
                <a:cubicBezTo>
                  <a:pt x="1791" y="1903"/>
                  <a:pt x="1535" y="1855"/>
                  <a:pt x="1439" y="1879"/>
                </a:cubicBezTo>
                <a:lnTo>
                  <a:pt x="1391" y="2023"/>
                </a:lnTo>
                <a:lnTo>
                  <a:pt x="1391" y="2071"/>
                </a:lnTo>
                <a:lnTo>
                  <a:pt x="1343" y="1879"/>
                </a:lnTo>
                <a:cubicBezTo>
                  <a:pt x="1241" y="1811"/>
                  <a:pt x="981" y="1770"/>
                  <a:pt x="777" y="1666"/>
                </a:cubicBezTo>
                <a:cubicBezTo>
                  <a:pt x="573" y="1562"/>
                  <a:pt x="478" y="1408"/>
                  <a:pt x="239" y="1207"/>
                </a:cubicBezTo>
                <a:cubicBezTo>
                  <a:pt x="0" y="1006"/>
                  <a:pt x="76" y="673"/>
                  <a:pt x="124" y="486"/>
                </a:cubicBezTo>
                <a:cubicBezTo>
                  <a:pt x="172" y="299"/>
                  <a:pt x="630" y="101"/>
                  <a:pt x="763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grpSp>
        <p:nvGrpSpPr>
          <p:cNvPr id="37975" name="Group 87"/>
          <p:cNvGrpSpPr>
            <a:grpSpLocks/>
          </p:cNvGrpSpPr>
          <p:nvPr/>
        </p:nvGrpSpPr>
        <p:grpSpPr bwMode="auto">
          <a:xfrm rot="-493152">
            <a:off x="9171518" y="2192338"/>
            <a:ext cx="558800" cy="498475"/>
            <a:chOff x="2208" y="3031"/>
            <a:chExt cx="565" cy="674"/>
          </a:xfrm>
        </p:grpSpPr>
        <p:sp>
          <p:nvSpPr>
            <p:cNvPr id="37976" name="Freeform 88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77" name="Freeform 89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78" name="Group 90"/>
          <p:cNvGrpSpPr>
            <a:grpSpLocks/>
          </p:cNvGrpSpPr>
          <p:nvPr/>
        </p:nvGrpSpPr>
        <p:grpSpPr bwMode="auto">
          <a:xfrm>
            <a:off x="10071100" y="1231900"/>
            <a:ext cx="812800" cy="723900"/>
            <a:chOff x="2448" y="1200"/>
            <a:chExt cx="634" cy="757"/>
          </a:xfrm>
        </p:grpSpPr>
        <p:sp>
          <p:nvSpPr>
            <p:cNvPr id="37979" name="Freeform 91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980" name="Freeform 92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81" name="Group 93"/>
          <p:cNvGrpSpPr>
            <a:grpSpLocks/>
          </p:cNvGrpSpPr>
          <p:nvPr/>
        </p:nvGrpSpPr>
        <p:grpSpPr bwMode="auto">
          <a:xfrm>
            <a:off x="9027588" y="1042988"/>
            <a:ext cx="833967" cy="752475"/>
            <a:chOff x="1596" y="2784"/>
            <a:chExt cx="961" cy="1160"/>
          </a:xfrm>
        </p:grpSpPr>
        <p:grpSp>
          <p:nvGrpSpPr>
            <p:cNvPr id="37982" name="Group 94"/>
            <p:cNvGrpSpPr>
              <a:grpSpLocks/>
            </p:cNvGrpSpPr>
            <p:nvPr/>
          </p:nvGrpSpPr>
          <p:grpSpPr bwMode="auto">
            <a:xfrm>
              <a:off x="1657" y="2832"/>
              <a:ext cx="900" cy="1112"/>
              <a:chOff x="1657" y="2832"/>
              <a:chExt cx="900" cy="1112"/>
            </a:xfrm>
          </p:grpSpPr>
          <p:sp>
            <p:nvSpPr>
              <p:cNvPr id="37983" name="Freeform 95"/>
              <p:cNvSpPr>
                <a:spLocks/>
              </p:cNvSpPr>
              <p:nvPr/>
            </p:nvSpPr>
            <p:spPr bwMode="gray">
              <a:xfrm>
                <a:off x="2016" y="2832"/>
                <a:ext cx="355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7"/>
                      <a:pt x="2" y="61"/>
                      <a:pt x="9" y="46"/>
                    </a:cubicBezTo>
                    <a:cubicBezTo>
                      <a:pt x="20" y="20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4" name="Freeform 96"/>
              <p:cNvSpPr>
                <a:spLocks/>
              </p:cNvSpPr>
              <p:nvPr/>
            </p:nvSpPr>
            <p:spPr bwMode="gray">
              <a:xfrm>
                <a:off x="1657" y="3073"/>
                <a:ext cx="900" cy="328"/>
              </a:xfrm>
              <a:custGeom>
                <a:avLst/>
                <a:gdLst>
                  <a:gd name="T0" fmla="*/ 340 w 381"/>
                  <a:gd name="T1" fmla="*/ 80 h 139"/>
                  <a:gd name="T2" fmla="*/ 125 w 381"/>
                  <a:gd name="T3" fmla="*/ 107 h 139"/>
                  <a:gd name="T4" fmla="*/ 23 w 381"/>
                  <a:gd name="T5" fmla="*/ 75 h 139"/>
                  <a:gd name="T6" fmla="*/ 57 w 381"/>
                  <a:gd name="T7" fmla="*/ 15 h 139"/>
                  <a:gd name="T8" fmla="*/ 230 w 381"/>
                  <a:gd name="T9" fmla="*/ 33 h 139"/>
                  <a:gd name="T10" fmla="*/ 340 w 381"/>
                  <a:gd name="T11" fmla="*/ 8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9">
                    <a:moveTo>
                      <a:pt x="340" y="80"/>
                    </a:moveTo>
                    <a:cubicBezTo>
                      <a:pt x="302" y="139"/>
                      <a:pt x="181" y="120"/>
                      <a:pt x="125" y="107"/>
                    </a:cubicBezTo>
                    <a:cubicBezTo>
                      <a:pt x="105" y="102"/>
                      <a:pt x="36" y="88"/>
                      <a:pt x="23" y="75"/>
                    </a:cubicBezTo>
                    <a:cubicBezTo>
                      <a:pt x="0" y="51"/>
                      <a:pt x="33" y="21"/>
                      <a:pt x="57" y="15"/>
                    </a:cubicBezTo>
                    <a:cubicBezTo>
                      <a:pt x="109" y="0"/>
                      <a:pt x="177" y="29"/>
                      <a:pt x="230" y="33"/>
                    </a:cubicBezTo>
                    <a:cubicBezTo>
                      <a:pt x="261" y="35"/>
                      <a:pt x="381" y="17"/>
                      <a:pt x="340" y="8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5" name="Freeform 97"/>
              <p:cNvSpPr>
                <a:spLocks noEditPoints="1"/>
              </p:cNvSpPr>
              <p:nvPr/>
            </p:nvSpPr>
            <p:spPr bwMode="gray">
              <a:xfrm>
                <a:off x="1670" y="3356"/>
                <a:ext cx="831" cy="588"/>
              </a:xfrm>
              <a:custGeom>
                <a:avLst/>
                <a:gdLst>
                  <a:gd name="T0" fmla="*/ 307 w 352"/>
                  <a:gd name="T1" fmla="*/ 73 h 249"/>
                  <a:gd name="T2" fmla="*/ 173 w 352"/>
                  <a:gd name="T3" fmla="*/ 9 h 249"/>
                  <a:gd name="T4" fmla="*/ 48 w 352"/>
                  <a:gd name="T5" fmla="*/ 170 h 249"/>
                  <a:gd name="T6" fmla="*/ 222 w 352"/>
                  <a:gd name="T7" fmla="*/ 232 h 249"/>
                  <a:gd name="T8" fmla="*/ 307 w 352"/>
                  <a:gd name="T9" fmla="*/ 73 h 249"/>
                  <a:gd name="T10" fmla="*/ 188 w 352"/>
                  <a:gd name="T11" fmla="*/ 175 h 249"/>
                  <a:gd name="T12" fmla="*/ 161 w 352"/>
                  <a:gd name="T13" fmla="*/ 65 h 249"/>
                  <a:gd name="T14" fmla="*/ 188 w 352"/>
                  <a:gd name="T15" fmla="*/ 175 h 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9">
                    <a:moveTo>
                      <a:pt x="307" y="73"/>
                    </a:moveTo>
                    <a:cubicBezTo>
                      <a:pt x="280" y="36"/>
                      <a:pt x="215" y="15"/>
                      <a:pt x="173" y="9"/>
                    </a:cubicBezTo>
                    <a:cubicBezTo>
                      <a:pt x="101" y="0"/>
                      <a:pt x="0" y="99"/>
                      <a:pt x="48" y="170"/>
                    </a:cubicBezTo>
                    <a:cubicBezTo>
                      <a:pt x="80" y="218"/>
                      <a:pt x="167" y="249"/>
                      <a:pt x="222" y="232"/>
                    </a:cubicBezTo>
                    <a:cubicBezTo>
                      <a:pt x="284" y="212"/>
                      <a:pt x="352" y="136"/>
                      <a:pt x="307" y="73"/>
                    </a:cubicBezTo>
                    <a:close/>
                    <a:moveTo>
                      <a:pt x="188" y="175"/>
                    </a:moveTo>
                    <a:cubicBezTo>
                      <a:pt x="126" y="176"/>
                      <a:pt x="111" y="96"/>
                      <a:pt x="161" y="65"/>
                    </a:cubicBezTo>
                    <a:cubicBezTo>
                      <a:pt x="233" y="20"/>
                      <a:pt x="280" y="175"/>
                      <a:pt x="188" y="175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B9BAD4"/>
                  </a:gs>
                  <a:gs pos="100000">
                    <a:srgbClr val="B9BAD4">
                      <a:gamma/>
                      <a:shade val="70196"/>
                      <a:invGamma/>
                    </a:srgb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86" name="Group 98"/>
            <p:cNvGrpSpPr>
              <a:grpSpLocks/>
            </p:cNvGrpSpPr>
            <p:nvPr/>
          </p:nvGrpSpPr>
          <p:grpSpPr bwMode="auto">
            <a:xfrm>
              <a:off x="1596" y="2784"/>
              <a:ext cx="900" cy="1108"/>
              <a:chOff x="1339" y="2736"/>
              <a:chExt cx="900" cy="1108"/>
            </a:xfrm>
          </p:grpSpPr>
          <p:sp>
            <p:nvSpPr>
              <p:cNvPr id="37987" name="Freeform 99"/>
              <p:cNvSpPr>
                <a:spLocks/>
              </p:cNvSpPr>
              <p:nvPr/>
            </p:nvSpPr>
            <p:spPr bwMode="gray">
              <a:xfrm>
                <a:off x="1698" y="2736"/>
                <a:ext cx="354" cy="421"/>
              </a:xfrm>
              <a:custGeom>
                <a:avLst/>
                <a:gdLst>
                  <a:gd name="T0" fmla="*/ 68 w 150"/>
                  <a:gd name="T1" fmla="*/ 11 h 178"/>
                  <a:gd name="T2" fmla="*/ 3 w 150"/>
                  <a:gd name="T3" fmla="*/ 90 h 178"/>
                  <a:gd name="T4" fmla="*/ 9 w 150"/>
                  <a:gd name="T5" fmla="*/ 46 h 178"/>
                  <a:gd name="T6" fmla="*/ 68 w 150"/>
                  <a:gd name="T7" fmla="*/ 11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0" h="178">
                    <a:moveTo>
                      <a:pt x="68" y="11"/>
                    </a:moveTo>
                    <a:cubicBezTo>
                      <a:pt x="150" y="49"/>
                      <a:pt x="28" y="178"/>
                      <a:pt x="3" y="90"/>
                    </a:cubicBezTo>
                    <a:cubicBezTo>
                      <a:pt x="0" y="78"/>
                      <a:pt x="2" y="61"/>
                      <a:pt x="9" y="46"/>
                    </a:cubicBezTo>
                    <a:cubicBezTo>
                      <a:pt x="20" y="21"/>
                      <a:pt x="43" y="0"/>
                      <a:pt x="68" y="11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8" name="Freeform 100"/>
              <p:cNvSpPr>
                <a:spLocks/>
              </p:cNvSpPr>
              <p:nvPr/>
            </p:nvSpPr>
            <p:spPr bwMode="gray">
              <a:xfrm>
                <a:off x="1339" y="2979"/>
                <a:ext cx="900" cy="326"/>
              </a:xfrm>
              <a:custGeom>
                <a:avLst/>
                <a:gdLst>
                  <a:gd name="T0" fmla="*/ 340 w 381"/>
                  <a:gd name="T1" fmla="*/ 79 h 138"/>
                  <a:gd name="T2" fmla="*/ 125 w 381"/>
                  <a:gd name="T3" fmla="*/ 106 h 138"/>
                  <a:gd name="T4" fmla="*/ 23 w 381"/>
                  <a:gd name="T5" fmla="*/ 74 h 138"/>
                  <a:gd name="T6" fmla="*/ 57 w 381"/>
                  <a:gd name="T7" fmla="*/ 14 h 138"/>
                  <a:gd name="T8" fmla="*/ 230 w 381"/>
                  <a:gd name="T9" fmla="*/ 32 h 138"/>
                  <a:gd name="T10" fmla="*/ 340 w 381"/>
                  <a:gd name="T11" fmla="*/ 79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1" h="138">
                    <a:moveTo>
                      <a:pt x="340" y="79"/>
                    </a:moveTo>
                    <a:cubicBezTo>
                      <a:pt x="302" y="138"/>
                      <a:pt x="181" y="119"/>
                      <a:pt x="125" y="106"/>
                    </a:cubicBezTo>
                    <a:cubicBezTo>
                      <a:pt x="105" y="101"/>
                      <a:pt x="36" y="88"/>
                      <a:pt x="23" y="74"/>
                    </a:cubicBezTo>
                    <a:cubicBezTo>
                      <a:pt x="0" y="50"/>
                      <a:pt x="33" y="20"/>
                      <a:pt x="57" y="14"/>
                    </a:cubicBezTo>
                    <a:cubicBezTo>
                      <a:pt x="109" y="0"/>
                      <a:pt x="177" y="28"/>
                      <a:pt x="230" y="32"/>
                    </a:cubicBezTo>
                    <a:cubicBezTo>
                      <a:pt x="261" y="34"/>
                      <a:pt x="381" y="17"/>
                      <a:pt x="340" y="7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89" name="Freeform 101"/>
              <p:cNvSpPr>
                <a:spLocks noEditPoints="1"/>
              </p:cNvSpPr>
              <p:nvPr/>
            </p:nvSpPr>
            <p:spPr bwMode="gray">
              <a:xfrm>
                <a:off x="1344" y="3258"/>
                <a:ext cx="831" cy="586"/>
              </a:xfrm>
              <a:custGeom>
                <a:avLst/>
                <a:gdLst>
                  <a:gd name="T0" fmla="*/ 307 w 352"/>
                  <a:gd name="T1" fmla="*/ 72 h 248"/>
                  <a:gd name="T2" fmla="*/ 173 w 352"/>
                  <a:gd name="T3" fmla="*/ 9 h 248"/>
                  <a:gd name="T4" fmla="*/ 48 w 352"/>
                  <a:gd name="T5" fmla="*/ 169 h 248"/>
                  <a:gd name="T6" fmla="*/ 222 w 352"/>
                  <a:gd name="T7" fmla="*/ 231 h 248"/>
                  <a:gd name="T8" fmla="*/ 307 w 352"/>
                  <a:gd name="T9" fmla="*/ 72 h 248"/>
                  <a:gd name="T10" fmla="*/ 188 w 352"/>
                  <a:gd name="T11" fmla="*/ 174 h 248"/>
                  <a:gd name="T12" fmla="*/ 161 w 352"/>
                  <a:gd name="T13" fmla="*/ 64 h 248"/>
                  <a:gd name="T14" fmla="*/ 188 w 352"/>
                  <a:gd name="T15" fmla="*/ 174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2" h="248">
                    <a:moveTo>
                      <a:pt x="307" y="72"/>
                    </a:moveTo>
                    <a:cubicBezTo>
                      <a:pt x="280" y="35"/>
                      <a:pt x="215" y="14"/>
                      <a:pt x="173" y="9"/>
                    </a:cubicBezTo>
                    <a:cubicBezTo>
                      <a:pt x="101" y="0"/>
                      <a:pt x="0" y="98"/>
                      <a:pt x="48" y="169"/>
                    </a:cubicBezTo>
                    <a:cubicBezTo>
                      <a:pt x="80" y="217"/>
                      <a:pt x="167" y="248"/>
                      <a:pt x="222" y="231"/>
                    </a:cubicBezTo>
                    <a:cubicBezTo>
                      <a:pt x="284" y="212"/>
                      <a:pt x="352" y="136"/>
                      <a:pt x="307" y="72"/>
                    </a:cubicBezTo>
                    <a:close/>
                    <a:moveTo>
                      <a:pt x="188" y="174"/>
                    </a:moveTo>
                    <a:cubicBezTo>
                      <a:pt x="126" y="175"/>
                      <a:pt x="111" y="96"/>
                      <a:pt x="161" y="64"/>
                    </a:cubicBezTo>
                    <a:cubicBezTo>
                      <a:pt x="233" y="19"/>
                      <a:pt x="280" y="174"/>
                      <a:pt x="188" y="17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7451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7990" name="Group 102"/>
          <p:cNvGrpSpPr>
            <a:grpSpLocks/>
          </p:cNvGrpSpPr>
          <p:nvPr/>
        </p:nvGrpSpPr>
        <p:grpSpPr bwMode="auto">
          <a:xfrm rot="-1391610">
            <a:off x="11203522" y="1752600"/>
            <a:ext cx="988484" cy="1008063"/>
            <a:chOff x="3072" y="96"/>
            <a:chExt cx="1220" cy="1654"/>
          </a:xfrm>
        </p:grpSpPr>
        <p:grpSp>
          <p:nvGrpSpPr>
            <p:cNvPr id="37991" name="Group 103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7992" name="Freeform 104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3" name="Freeform 105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7994" name="Group 106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7995" name="Freeform 107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50980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7996" name="Freeform 108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7997" name="Freeform 109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998" name="Freeform 110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7999" name="Group 111"/>
          <p:cNvGrpSpPr>
            <a:grpSpLocks/>
          </p:cNvGrpSpPr>
          <p:nvPr/>
        </p:nvGrpSpPr>
        <p:grpSpPr bwMode="auto">
          <a:xfrm>
            <a:off x="10676468" y="293688"/>
            <a:ext cx="1079500" cy="895350"/>
            <a:chOff x="4409" y="3220"/>
            <a:chExt cx="1136" cy="1256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gray">
            <a:xfrm>
              <a:off x="4457" y="3274"/>
              <a:ext cx="1088" cy="1202"/>
            </a:xfrm>
            <a:custGeom>
              <a:avLst/>
              <a:gdLst>
                <a:gd name="T0" fmla="*/ 488 w 544"/>
                <a:gd name="T1" fmla="*/ 88 h 600"/>
                <a:gd name="T2" fmla="*/ 449 w 544"/>
                <a:gd name="T3" fmla="*/ 54 h 600"/>
                <a:gd name="T4" fmla="*/ 74 w 544"/>
                <a:gd name="T5" fmla="*/ 208 h 600"/>
                <a:gd name="T6" fmla="*/ 132 w 544"/>
                <a:gd name="T7" fmla="*/ 229 h 600"/>
                <a:gd name="T8" fmla="*/ 331 w 544"/>
                <a:gd name="T9" fmla="*/ 174 h 600"/>
                <a:gd name="T10" fmla="*/ 347 w 544"/>
                <a:gd name="T11" fmla="*/ 231 h 600"/>
                <a:gd name="T12" fmla="*/ 174 w 544"/>
                <a:gd name="T13" fmla="*/ 310 h 600"/>
                <a:gd name="T14" fmla="*/ 336 w 544"/>
                <a:gd name="T15" fmla="*/ 313 h 600"/>
                <a:gd name="T16" fmla="*/ 260 w 544"/>
                <a:gd name="T17" fmla="*/ 456 h 600"/>
                <a:gd name="T18" fmla="*/ 488 w 544"/>
                <a:gd name="T19" fmla="*/ 88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44" h="600">
                  <a:moveTo>
                    <a:pt x="488" y="88"/>
                  </a:moveTo>
                  <a:cubicBezTo>
                    <a:pt x="480" y="73"/>
                    <a:pt x="466" y="62"/>
                    <a:pt x="449" y="54"/>
                  </a:cubicBezTo>
                  <a:cubicBezTo>
                    <a:pt x="324" y="0"/>
                    <a:pt x="0" y="118"/>
                    <a:pt x="74" y="208"/>
                  </a:cubicBezTo>
                  <a:cubicBezTo>
                    <a:pt x="97" y="236"/>
                    <a:pt x="97" y="227"/>
                    <a:pt x="132" y="229"/>
                  </a:cubicBezTo>
                  <a:cubicBezTo>
                    <a:pt x="207" y="232"/>
                    <a:pt x="263" y="178"/>
                    <a:pt x="331" y="174"/>
                  </a:cubicBezTo>
                  <a:cubicBezTo>
                    <a:pt x="341" y="190"/>
                    <a:pt x="346" y="209"/>
                    <a:pt x="347" y="231"/>
                  </a:cubicBezTo>
                  <a:cubicBezTo>
                    <a:pt x="277" y="238"/>
                    <a:pt x="155" y="255"/>
                    <a:pt x="174" y="310"/>
                  </a:cubicBezTo>
                  <a:cubicBezTo>
                    <a:pt x="190" y="355"/>
                    <a:pt x="276" y="335"/>
                    <a:pt x="336" y="313"/>
                  </a:cubicBezTo>
                  <a:cubicBezTo>
                    <a:pt x="320" y="371"/>
                    <a:pt x="289" y="428"/>
                    <a:pt x="260" y="456"/>
                  </a:cubicBezTo>
                  <a:cubicBezTo>
                    <a:pt x="427" y="600"/>
                    <a:pt x="544" y="195"/>
                    <a:pt x="488" y="8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grpSp>
          <p:nvGrpSpPr>
            <p:cNvPr id="38001" name="Group 113"/>
            <p:cNvGrpSpPr>
              <a:grpSpLocks/>
            </p:cNvGrpSpPr>
            <p:nvPr/>
          </p:nvGrpSpPr>
          <p:grpSpPr bwMode="auto">
            <a:xfrm>
              <a:off x="4409" y="3220"/>
              <a:ext cx="1088" cy="1202"/>
              <a:chOff x="4409" y="3220"/>
              <a:chExt cx="1088" cy="1202"/>
            </a:xfrm>
          </p:grpSpPr>
          <p:sp>
            <p:nvSpPr>
              <p:cNvPr id="38002" name="Freeform 114"/>
              <p:cNvSpPr>
                <a:spLocks/>
              </p:cNvSpPr>
              <p:nvPr/>
            </p:nvSpPr>
            <p:spPr bwMode="gray">
              <a:xfrm>
                <a:off x="4409" y="3220"/>
                <a:ext cx="1088" cy="1202"/>
              </a:xfrm>
              <a:custGeom>
                <a:avLst/>
                <a:gdLst>
                  <a:gd name="T0" fmla="*/ 488 w 544"/>
                  <a:gd name="T1" fmla="*/ 88 h 600"/>
                  <a:gd name="T2" fmla="*/ 449 w 544"/>
                  <a:gd name="T3" fmla="*/ 54 h 600"/>
                  <a:gd name="T4" fmla="*/ 74 w 544"/>
                  <a:gd name="T5" fmla="*/ 208 h 600"/>
                  <a:gd name="T6" fmla="*/ 132 w 544"/>
                  <a:gd name="T7" fmla="*/ 229 h 600"/>
                  <a:gd name="T8" fmla="*/ 331 w 544"/>
                  <a:gd name="T9" fmla="*/ 174 h 600"/>
                  <a:gd name="T10" fmla="*/ 347 w 544"/>
                  <a:gd name="T11" fmla="*/ 231 h 600"/>
                  <a:gd name="T12" fmla="*/ 174 w 544"/>
                  <a:gd name="T13" fmla="*/ 310 h 600"/>
                  <a:gd name="T14" fmla="*/ 336 w 544"/>
                  <a:gd name="T15" fmla="*/ 313 h 600"/>
                  <a:gd name="T16" fmla="*/ 260 w 544"/>
                  <a:gd name="T17" fmla="*/ 456 h 600"/>
                  <a:gd name="T18" fmla="*/ 488 w 544"/>
                  <a:gd name="T19" fmla="*/ 88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600">
                    <a:moveTo>
                      <a:pt x="488" y="88"/>
                    </a:moveTo>
                    <a:cubicBezTo>
                      <a:pt x="480" y="73"/>
                      <a:pt x="466" y="62"/>
                      <a:pt x="449" y="54"/>
                    </a:cubicBezTo>
                    <a:cubicBezTo>
                      <a:pt x="324" y="0"/>
                      <a:pt x="0" y="118"/>
                      <a:pt x="74" y="208"/>
                    </a:cubicBezTo>
                    <a:cubicBezTo>
                      <a:pt x="97" y="236"/>
                      <a:pt x="97" y="227"/>
                      <a:pt x="132" y="229"/>
                    </a:cubicBezTo>
                    <a:cubicBezTo>
                      <a:pt x="207" y="232"/>
                      <a:pt x="263" y="178"/>
                      <a:pt x="331" y="174"/>
                    </a:cubicBezTo>
                    <a:cubicBezTo>
                      <a:pt x="341" y="190"/>
                      <a:pt x="346" y="209"/>
                      <a:pt x="347" y="231"/>
                    </a:cubicBezTo>
                    <a:cubicBezTo>
                      <a:pt x="277" y="238"/>
                      <a:pt x="155" y="255"/>
                      <a:pt x="174" y="310"/>
                    </a:cubicBezTo>
                    <a:cubicBezTo>
                      <a:pt x="190" y="355"/>
                      <a:pt x="276" y="335"/>
                      <a:pt x="336" y="313"/>
                    </a:cubicBezTo>
                    <a:cubicBezTo>
                      <a:pt x="320" y="371"/>
                      <a:pt x="289" y="428"/>
                      <a:pt x="260" y="456"/>
                    </a:cubicBezTo>
                    <a:cubicBezTo>
                      <a:pt x="427" y="600"/>
                      <a:pt x="544" y="195"/>
                      <a:pt x="488" y="88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40784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3" name="Freeform 115"/>
              <p:cNvSpPr>
                <a:spLocks/>
              </p:cNvSpPr>
              <p:nvPr/>
            </p:nvSpPr>
            <p:spPr bwMode="gray">
              <a:xfrm>
                <a:off x="4942" y="3573"/>
                <a:ext cx="238" cy="203"/>
              </a:xfrm>
              <a:custGeom>
                <a:avLst/>
                <a:gdLst>
                  <a:gd name="T0" fmla="*/ 0 w 238"/>
                  <a:gd name="T1" fmla="*/ 155 h 203"/>
                  <a:gd name="T2" fmla="*/ 138 w 238"/>
                  <a:gd name="T3" fmla="*/ 123 h 203"/>
                  <a:gd name="T4" fmla="*/ 184 w 238"/>
                  <a:gd name="T5" fmla="*/ 37 h 203"/>
                  <a:gd name="T6" fmla="*/ 218 w 238"/>
                  <a:gd name="T7" fmla="*/ 33 h 203"/>
                  <a:gd name="T8" fmla="*/ 208 w 238"/>
                  <a:gd name="T9" fmla="*/ 151 h 203"/>
                  <a:gd name="T10" fmla="*/ 28 w 238"/>
                  <a:gd name="T11" fmla="*/ 183 h 203"/>
                  <a:gd name="T12" fmla="*/ 0 w 238"/>
                  <a:gd name="T13" fmla="*/ 155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8" h="203">
                    <a:moveTo>
                      <a:pt x="0" y="155"/>
                    </a:moveTo>
                    <a:cubicBezTo>
                      <a:pt x="46" y="141"/>
                      <a:pt x="92" y="135"/>
                      <a:pt x="138" y="123"/>
                    </a:cubicBezTo>
                    <a:cubicBezTo>
                      <a:pt x="204" y="107"/>
                      <a:pt x="190" y="87"/>
                      <a:pt x="184" y="37"/>
                    </a:cubicBezTo>
                    <a:cubicBezTo>
                      <a:pt x="185" y="0"/>
                      <a:pt x="209" y="9"/>
                      <a:pt x="218" y="33"/>
                    </a:cubicBezTo>
                    <a:cubicBezTo>
                      <a:pt x="234" y="73"/>
                      <a:pt x="238" y="119"/>
                      <a:pt x="208" y="151"/>
                    </a:cubicBezTo>
                    <a:cubicBezTo>
                      <a:pt x="173" y="173"/>
                      <a:pt x="142" y="203"/>
                      <a:pt x="28" y="183"/>
                    </a:cubicBezTo>
                    <a:cubicBezTo>
                      <a:pt x="16" y="177"/>
                      <a:pt x="6" y="169"/>
                      <a:pt x="0" y="155"/>
                    </a:cubicBezTo>
                  </a:path>
                </a:pathLst>
              </a:custGeom>
              <a:solidFill>
                <a:srgbClr val="FFFFFF">
                  <a:alpha val="60001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mpd="sng">
                    <a:solidFill>
                      <a:srgbClr val="5F5F5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38004" name="Group 116"/>
          <p:cNvGrpSpPr>
            <a:grpSpLocks/>
          </p:cNvGrpSpPr>
          <p:nvPr/>
        </p:nvGrpSpPr>
        <p:grpSpPr bwMode="auto">
          <a:xfrm rot="-2904760">
            <a:off x="8135940" y="547688"/>
            <a:ext cx="644525" cy="1168400"/>
            <a:chOff x="3072" y="96"/>
            <a:chExt cx="1220" cy="1654"/>
          </a:xfrm>
        </p:grpSpPr>
        <p:grpSp>
          <p:nvGrpSpPr>
            <p:cNvPr id="38005" name="Group 11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8006" name="Freeform 11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07" name="Freeform 11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8008" name="Group 12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8009" name="Freeform 12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8010" name="Freeform 12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8011" name="Freeform 12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8012" name="Freeform 12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3" name="Group 125"/>
          <p:cNvGrpSpPr>
            <a:grpSpLocks/>
          </p:cNvGrpSpPr>
          <p:nvPr/>
        </p:nvGrpSpPr>
        <p:grpSpPr bwMode="auto">
          <a:xfrm>
            <a:off x="6299200" y="3"/>
            <a:ext cx="1473200" cy="1196975"/>
            <a:chOff x="3168" y="432"/>
            <a:chExt cx="455" cy="493"/>
          </a:xfrm>
        </p:grpSpPr>
        <p:sp>
          <p:nvSpPr>
            <p:cNvPr id="38014" name="Freeform 126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5" name="Freeform 127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6" name="Freeform 128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8017" name="Group 129"/>
          <p:cNvGrpSpPr>
            <a:grpSpLocks/>
          </p:cNvGrpSpPr>
          <p:nvPr/>
        </p:nvGrpSpPr>
        <p:grpSpPr bwMode="auto">
          <a:xfrm>
            <a:off x="9110135" y="79378"/>
            <a:ext cx="1198033" cy="854075"/>
            <a:chOff x="3324" y="788"/>
            <a:chExt cx="482" cy="458"/>
          </a:xfrm>
        </p:grpSpPr>
        <p:sp>
          <p:nvSpPr>
            <p:cNvPr id="38018" name="Freeform 13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19" name="Freeform 13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0784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0" name="Freeform 13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1" name="Rectangle 133"/>
          <p:cNvSpPr>
            <a:spLocks noGrp="1" noChangeArrowheads="1"/>
          </p:cNvSpPr>
          <p:nvPr>
            <p:ph type="subTitle" idx="1"/>
          </p:nvPr>
        </p:nvSpPr>
        <p:spPr>
          <a:xfrm>
            <a:off x="609600" y="2819400"/>
            <a:ext cx="7620000" cy="609600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Tx/>
              <a:buNone/>
              <a:defRPr sz="2833" smtClean="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8022" name="Group 134"/>
          <p:cNvGrpSpPr>
            <a:grpSpLocks/>
          </p:cNvGrpSpPr>
          <p:nvPr/>
        </p:nvGrpSpPr>
        <p:grpSpPr bwMode="auto">
          <a:xfrm>
            <a:off x="7524755" y="1481138"/>
            <a:ext cx="715433" cy="714375"/>
            <a:chOff x="2942" y="357"/>
            <a:chExt cx="752" cy="1001"/>
          </a:xfrm>
        </p:grpSpPr>
        <p:sp>
          <p:nvSpPr>
            <p:cNvPr id="38023" name="Freeform 135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8024" name="Freeform 136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8025" name="Rectangle 137"/>
          <p:cNvSpPr>
            <a:spLocks noGrp="1" noChangeArrowheads="1"/>
          </p:cNvSpPr>
          <p:nvPr>
            <p:ph type="ctrTitle"/>
          </p:nvPr>
        </p:nvSpPr>
        <p:spPr>
          <a:xfrm>
            <a:off x="609600" y="1524003"/>
            <a:ext cx="7721600" cy="1470025"/>
          </a:xfrm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1" hangingPunct="1">
              <a:defRPr sz="5083" smtClean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pic>
        <p:nvPicPr>
          <p:cNvPr id="38026" name="Picture 1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3008313"/>
            <a:ext cx="6705600" cy="331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8699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565BD-0202-4C06-89CF-BBD17B09E5C7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8E0F53-2047-4CB3-902F-3073F99FB7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963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66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417"/>
            </a:lvl1pPr>
            <a:lvl2pPr marL="544089" indent="0">
              <a:buNone/>
              <a:defRPr sz="2167"/>
            </a:lvl2pPr>
            <a:lvl3pPr marL="1088180" indent="0">
              <a:buNone/>
              <a:defRPr sz="1917"/>
            </a:lvl3pPr>
            <a:lvl4pPr marL="1632271" indent="0">
              <a:buNone/>
              <a:defRPr sz="1667"/>
            </a:lvl4pPr>
            <a:lvl5pPr marL="2176361" indent="0">
              <a:buNone/>
              <a:defRPr sz="1667"/>
            </a:lvl5pPr>
            <a:lvl6pPr marL="2720448" indent="0">
              <a:buNone/>
              <a:defRPr sz="1667"/>
            </a:lvl6pPr>
            <a:lvl7pPr marL="3264539" indent="0">
              <a:buNone/>
              <a:defRPr sz="1667"/>
            </a:lvl7pPr>
            <a:lvl8pPr marL="3808628" indent="0">
              <a:buNone/>
              <a:defRPr sz="1667"/>
            </a:lvl8pPr>
            <a:lvl9pPr marL="4352722" indent="0">
              <a:buNone/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59713-291C-4DF1-B810-2342B7BD72B5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F26882-673E-4C22-8E70-77C85AA539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698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3333"/>
            </a:lvl1pPr>
            <a:lvl2pPr>
              <a:defRPr sz="2833"/>
            </a:lvl2pPr>
            <a:lvl3pPr>
              <a:defRPr sz="2417"/>
            </a:lvl3pPr>
            <a:lvl4pPr>
              <a:defRPr sz="2167"/>
            </a:lvl4pPr>
            <a:lvl5pPr>
              <a:defRPr sz="2167"/>
            </a:lvl5pPr>
            <a:lvl6pPr>
              <a:defRPr sz="2167"/>
            </a:lvl6pPr>
            <a:lvl7pPr>
              <a:defRPr sz="2167"/>
            </a:lvl7pPr>
            <a:lvl8pPr>
              <a:defRPr sz="2167"/>
            </a:lvl8pPr>
            <a:lvl9pPr>
              <a:defRPr sz="21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3333"/>
            </a:lvl1pPr>
            <a:lvl2pPr>
              <a:defRPr sz="2833"/>
            </a:lvl2pPr>
            <a:lvl3pPr>
              <a:defRPr sz="2417"/>
            </a:lvl3pPr>
            <a:lvl4pPr>
              <a:defRPr sz="2167"/>
            </a:lvl4pPr>
            <a:lvl5pPr>
              <a:defRPr sz="2167"/>
            </a:lvl5pPr>
            <a:lvl6pPr>
              <a:defRPr sz="2167"/>
            </a:lvl6pPr>
            <a:lvl7pPr>
              <a:defRPr sz="2167"/>
            </a:lvl7pPr>
            <a:lvl8pPr>
              <a:defRPr sz="2167"/>
            </a:lvl8pPr>
            <a:lvl9pPr>
              <a:defRPr sz="21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7BF4DA-7320-44A5-9AD0-25D3C4491E61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6A5BF9-D6D4-45FC-9143-B7A87EFDB8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76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4" y="1535113"/>
            <a:ext cx="5386918" cy="639762"/>
          </a:xfrm>
        </p:spPr>
        <p:txBody>
          <a:bodyPr anchor="b"/>
          <a:lstStyle>
            <a:lvl1pPr marL="0" indent="0">
              <a:buNone/>
              <a:defRPr sz="2833" b="1"/>
            </a:lvl1pPr>
            <a:lvl2pPr marL="544089" indent="0">
              <a:buNone/>
              <a:defRPr sz="2417" b="1"/>
            </a:lvl2pPr>
            <a:lvl3pPr marL="1088180" indent="0">
              <a:buNone/>
              <a:defRPr sz="2167" b="1"/>
            </a:lvl3pPr>
            <a:lvl4pPr marL="1632271" indent="0">
              <a:buNone/>
              <a:defRPr sz="1917" b="1"/>
            </a:lvl4pPr>
            <a:lvl5pPr marL="2176361" indent="0">
              <a:buNone/>
              <a:defRPr sz="1917" b="1"/>
            </a:lvl5pPr>
            <a:lvl6pPr marL="2720448" indent="0">
              <a:buNone/>
              <a:defRPr sz="1917" b="1"/>
            </a:lvl6pPr>
            <a:lvl7pPr marL="3264539" indent="0">
              <a:buNone/>
              <a:defRPr sz="1917" b="1"/>
            </a:lvl7pPr>
            <a:lvl8pPr marL="3808628" indent="0">
              <a:buNone/>
              <a:defRPr sz="1917" b="1"/>
            </a:lvl8pPr>
            <a:lvl9pPr marL="4352722" indent="0">
              <a:buNone/>
              <a:defRPr sz="191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4" y="2174875"/>
            <a:ext cx="5386918" cy="3951288"/>
          </a:xfrm>
        </p:spPr>
        <p:txBody>
          <a:bodyPr/>
          <a:lstStyle>
            <a:lvl1pPr>
              <a:defRPr sz="2833"/>
            </a:lvl1pPr>
            <a:lvl2pPr>
              <a:defRPr sz="2417"/>
            </a:lvl2pPr>
            <a:lvl3pPr>
              <a:defRPr sz="2167"/>
            </a:lvl3pPr>
            <a:lvl4pPr>
              <a:defRPr sz="1917"/>
            </a:lvl4pPr>
            <a:lvl5pPr>
              <a:defRPr sz="1917"/>
            </a:lvl5pPr>
            <a:lvl6pPr>
              <a:defRPr sz="1917"/>
            </a:lvl6pPr>
            <a:lvl7pPr>
              <a:defRPr sz="1917"/>
            </a:lvl7pPr>
            <a:lvl8pPr>
              <a:defRPr sz="1917"/>
            </a:lvl8pPr>
            <a:lvl9pPr>
              <a:defRPr sz="191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833" b="1"/>
            </a:lvl1pPr>
            <a:lvl2pPr marL="544089" indent="0">
              <a:buNone/>
              <a:defRPr sz="2417" b="1"/>
            </a:lvl2pPr>
            <a:lvl3pPr marL="1088180" indent="0">
              <a:buNone/>
              <a:defRPr sz="2167" b="1"/>
            </a:lvl3pPr>
            <a:lvl4pPr marL="1632271" indent="0">
              <a:buNone/>
              <a:defRPr sz="1917" b="1"/>
            </a:lvl4pPr>
            <a:lvl5pPr marL="2176361" indent="0">
              <a:buNone/>
              <a:defRPr sz="1917" b="1"/>
            </a:lvl5pPr>
            <a:lvl6pPr marL="2720448" indent="0">
              <a:buNone/>
              <a:defRPr sz="1917" b="1"/>
            </a:lvl6pPr>
            <a:lvl7pPr marL="3264539" indent="0">
              <a:buNone/>
              <a:defRPr sz="1917" b="1"/>
            </a:lvl7pPr>
            <a:lvl8pPr marL="3808628" indent="0">
              <a:buNone/>
              <a:defRPr sz="1917" b="1"/>
            </a:lvl8pPr>
            <a:lvl9pPr marL="4352722" indent="0">
              <a:buNone/>
              <a:defRPr sz="191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833"/>
            </a:lvl1pPr>
            <a:lvl2pPr>
              <a:defRPr sz="2417"/>
            </a:lvl2pPr>
            <a:lvl3pPr>
              <a:defRPr sz="2167"/>
            </a:lvl3pPr>
            <a:lvl4pPr>
              <a:defRPr sz="1917"/>
            </a:lvl4pPr>
            <a:lvl5pPr>
              <a:defRPr sz="1917"/>
            </a:lvl5pPr>
            <a:lvl6pPr>
              <a:defRPr sz="1917"/>
            </a:lvl6pPr>
            <a:lvl7pPr>
              <a:defRPr sz="1917"/>
            </a:lvl7pPr>
            <a:lvl8pPr>
              <a:defRPr sz="1917"/>
            </a:lvl8pPr>
            <a:lvl9pPr>
              <a:defRPr sz="191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67AC3-11AD-4C45-B222-E58D48AE7E0C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8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66777F-2819-4EA0-AD91-20A38BBE76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5638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5F207C-991C-4B2E-AA83-2B9EA5D70B06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4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1B2A9E-D789-4B4D-A72F-F6CD7799A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32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46F42-998D-4120-8958-CF76BDA30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A09F42-082F-42ED-87DA-A82021B14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9804E4-BA54-464F-AC66-5AB797DD9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96FF0-E4D1-4C54-ACB0-3A470D5AC9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8275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C93BD-8333-4E55-85AE-3E880CA50068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3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49BDA9-FA0B-4339-8904-27A50EBE5F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2687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6" y="273050"/>
            <a:ext cx="4011084" cy="1162050"/>
          </a:xfrm>
        </p:spPr>
        <p:txBody>
          <a:bodyPr anchor="b"/>
          <a:lstStyle>
            <a:lvl1pPr algn="l">
              <a:defRPr sz="241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833"/>
            </a:lvl1pPr>
            <a:lvl2pPr>
              <a:defRPr sz="3333"/>
            </a:lvl2pPr>
            <a:lvl3pPr>
              <a:defRPr sz="2833"/>
            </a:lvl3pPr>
            <a:lvl4pPr>
              <a:defRPr sz="2417"/>
            </a:lvl4pPr>
            <a:lvl5pPr>
              <a:defRPr sz="2417"/>
            </a:lvl5pPr>
            <a:lvl6pPr>
              <a:defRPr sz="2417"/>
            </a:lvl6pPr>
            <a:lvl7pPr>
              <a:defRPr sz="2417"/>
            </a:lvl7pPr>
            <a:lvl8pPr>
              <a:defRPr sz="2417"/>
            </a:lvl8pPr>
            <a:lvl9pPr>
              <a:defRPr sz="241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6" y="1435100"/>
            <a:ext cx="4011084" cy="4691063"/>
          </a:xfrm>
        </p:spPr>
        <p:txBody>
          <a:bodyPr/>
          <a:lstStyle>
            <a:lvl1pPr marL="0" indent="0">
              <a:buNone/>
              <a:defRPr sz="1667"/>
            </a:lvl1pPr>
            <a:lvl2pPr marL="544089" indent="0">
              <a:buNone/>
              <a:defRPr sz="1417"/>
            </a:lvl2pPr>
            <a:lvl3pPr marL="1088180" indent="0">
              <a:buNone/>
              <a:defRPr sz="1167"/>
            </a:lvl3pPr>
            <a:lvl4pPr marL="1632271" indent="0">
              <a:buNone/>
              <a:defRPr sz="1083"/>
            </a:lvl4pPr>
            <a:lvl5pPr marL="2176361" indent="0">
              <a:buNone/>
              <a:defRPr sz="1083"/>
            </a:lvl5pPr>
            <a:lvl6pPr marL="2720448" indent="0">
              <a:buNone/>
              <a:defRPr sz="1083"/>
            </a:lvl6pPr>
            <a:lvl7pPr marL="3264539" indent="0">
              <a:buNone/>
              <a:defRPr sz="1083"/>
            </a:lvl7pPr>
            <a:lvl8pPr marL="3808628" indent="0">
              <a:buNone/>
              <a:defRPr sz="1083"/>
            </a:lvl8pPr>
            <a:lvl9pPr marL="4352722" indent="0">
              <a:buNone/>
              <a:defRPr sz="108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9D31B-7622-4FF8-A3BC-6D635DDEEC97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98291-C993-4A0C-A52A-F4CE6816FC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669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</p:spPr>
        <p:txBody>
          <a:bodyPr anchor="b"/>
          <a:lstStyle>
            <a:lvl1pPr algn="l">
              <a:defRPr sz="241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3833"/>
            </a:lvl1pPr>
            <a:lvl2pPr marL="544089" indent="0">
              <a:buNone/>
              <a:defRPr sz="3333"/>
            </a:lvl2pPr>
            <a:lvl3pPr marL="1088180" indent="0">
              <a:buNone/>
              <a:defRPr sz="2833"/>
            </a:lvl3pPr>
            <a:lvl4pPr marL="1632271" indent="0">
              <a:buNone/>
              <a:defRPr sz="2417"/>
            </a:lvl4pPr>
            <a:lvl5pPr marL="2176361" indent="0">
              <a:buNone/>
              <a:defRPr sz="2417"/>
            </a:lvl5pPr>
            <a:lvl6pPr marL="2720448" indent="0">
              <a:buNone/>
              <a:defRPr sz="2417"/>
            </a:lvl6pPr>
            <a:lvl7pPr marL="3264539" indent="0">
              <a:buNone/>
              <a:defRPr sz="2417"/>
            </a:lvl7pPr>
            <a:lvl8pPr marL="3808628" indent="0">
              <a:buNone/>
              <a:defRPr sz="2417"/>
            </a:lvl8pPr>
            <a:lvl9pPr marL="4352722" indent="0">
              <a:buNone/>
              <a:defRPr sz="2417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667"/>
            </a:lvl1pPr>
            <a:lvl2pPr marL="544089" indent="0">
              <a:buNone/>
              <a:defRPr sz="1417"/>
            </a:lvl2pPr>
            <a:lvl3pPr marL="1088180" indent="0">
              <a:buNone/>
              <a:defRPr sz="1167"/>
            </a:lvl3pPr>
            <a:lvl4pPr marL="1632271" indent="0">
              <a:buNone/>
              <a:defRPr sz="1083"/>
            </a:lvl4pPr>
            <a:lvl5pPr marL="2176361" indent="0">
              <a:buNone/>
              <a:defRPr sz="1083"/>
            </a:lvl5pPr>
            <a:lvl6pPr marL="2720448" indent="0">
              <a:buNone/>
              <a:defRPr sz="1083"/>
            </a:lvl6pPr>
            <a:lvl7pPr marL="3264539" indent="0">
              <a:buNone/>
              <a:defRPr sz="1083"/>
            </a:lvl7pPr>
            <a:lvl8pPr marL="3808628" indent="0">
              <a:buNone/>
              <a:defRPr sz="1083"/>
            </a:lvl8pPr>
            <a:lvl9pPr marL="4352722" indent="0">
              <a:buNone/>
              <a:defRPr sz="108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2AFA3E-3DB0-480E-9389-B7B74443B4B7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6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8A306-C6F9-4C19-905E-89F9929ED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0400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F56A-157F-406D-8603-2C0DE697C7C4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A9276-D667-49CE-BDC1-5917E49A5B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1810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52400"/>
            <a:ext cx="2743200" cy="5973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52400"/>
            <a:ext cx="8026400" cy="5973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7FF22E-140F-4229-83F6-618F5D2A890A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45DFB-EDC6-4B69-A1CE-9CBCF9915C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723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2400" y="152403"/>
            <a:ext cx="9855200" cy="9366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447800"/>
            <a:ext cx="10363200" cy="4678363"/>
          </a:xfrm>
        </p:spPr>
        <p:txBody>
          <a:bodyPr/>
          <a:lstStyle/>
          <a:p>
            <a:pPr lvl="0"/>
            <a:r>
              <a:rPr lang="en-US" noProof="0"/>
              <a:t>Click icon to add SmartArt graphic</a:t>
            </a:r>
          </a:p>
        </p:txBody>
      </p:sp>
      <p:sp>
        <p:nvSpPr>
          <p:cNvPr id="4" name="Rectangle 7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0D5E-71FD-4D67-91AE-C83625A8A19B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5" name="Rectangle 7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7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F5CCB-877A-4325-9525-C6A3022278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9594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4766" y="5"/>
            <a:ext cx="12179300" cy="1654099"/>
          </a:xfrm>
          <a:custGeom>
            <a:avLst/>
            <a:gdLst>
              <a:gd name="connsiteX0" fmla="*/ 0 w 12179300"/>
              <a:gd name="connsiteY0" fmla="*/ 0 h 1654099"/>
              <a:gd name="connsiteX1" fmla="*/ 12179300 w 12179300"/>
              <a:gd name="connsiteY1" fmla="*/ 0 h 1654099"/>
              <a:gd name="connsiteX2" fmla="*/ 12179300 w 12179300"/>
              <a:gd name="connsiteY2" fmla="*/ 977241 h 1654099"/>
              <a:gd name="connsiteX3" fmla="*/ 12172548 w 12179300"/>
              <a:gd name="connsiteY3" fmla="*/ 981720 h 1654099"/>
              <a:gd name="connsiteX4" fmla="*/ 10229565 w 12179300"/>
              <a:gd name="connsiteY4" fmla="*/ 1654099 h 1654099"/>
              <a:gd name="connsiteX5" fmla="*/ 5849206 w 12179300"/>
              <a:gd name="connsiteY5" fmla="*/ 890573 h 1654099"/>
              <a:gd name="connsiteX6" fmla="*/ 3380493 w 12179300"/>
              <a:gd name="connsiteY6" fmla="*/ 1040892 h 1654099"/>
              <a:gd name="connsiteX7" fmla="*/ 3378112 w 12179300"/>
              <a:gd name="connsiteY7" fmla="*/ 1040892 h 1654099"/>
              <a:gd name="connsiteX8" fmla="*/ 2461570 w 12179300"/>
              <a:gd name="connsiteY8" fmla="*/ 630497 h 1654099"/>
              <a:gd name="connsiteX9" fmla="*/ 3999 w 12179300"/>
              <a:gd name="connsiteY9" fmla="*/ 143370 h 1654099"/>
              <a:gd name="connsiteX10" fmla="*/ 0 w 12179300"/>
              <a:gd name="connsiteY10" fmla="*/ 145721 h 1654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179300" h="1654099">
                <a:moveTo>
                  <a:pt x="0" y="0"/>
                </a:moveTo>
                <a:lnTo>
                  <a:pt x="12179300" y="0"/>
                </a:lnTo>
                <a:lnTo>
                  <a:pt x="12179300" y="977241"/>
                </a:lnTo>
                <a:lnTo>
                  <a:pt x="12172548" y="981720"/>
                </a:lnTo>
                <a:cubicBezTo>
                  <a:pt x="12058698" y="1056429"/>
                  <a:pt x="11120069" y="1654099"/>
                  <a:pt x="10229565" y="1654099"/>
                </a:cubicBezTo>
                <a:cubicBezTo>
                  <a:pt x="7715620" y="1654099"/>
                  <a:pt x="7715620" y="890573"/>
                  <a:pt x="5849206" y="890573"/>
                </a:cubicBezTo>
                <a:cubicBezTo>
                  <a:pt x="4773161" y="890573"/>
                  <a:pt x="4356551" y="1327214"/>
                  <a:pt x="3380493" y="1040892"/>
                </a:cubicBezTo>
                <a:cubicBezTo>
                  <a:pt x="3378112" y="1040892"/>
                  <a:pt x="3378112" y="1040892"/>
                  <a:pt x="3378112" y="1040892"/>
                </a:cubicBezTo>
                <a:cubicBezTo>
                  <a:pt x="3121004" y="964539"/>
                  <a:pt x="2821045" y="833308"/>
                  <a:pt x="2461570" y="630497"/>
                </a:cubicBezTo>
                <a:cubicBezTo>
                  <a:pt x="845718" y="-270971"/>
                  <a:pt x="91913" y="94202"/>
                  <a:pt x="3999" y="143370"/>
                </a:cubicBezTo>
                <a:lnTo>
                  <a:pt x="0" y="145721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3349379" y="2"/>
            <a:ext cx="8834687" cy="1407617"/>
          </a:xfrm>
          <a:custGeom>
            <a:avLst/>
            <a:gdLst>
              <a:gd name="connsiteX0" fmla="*/ 0 w 8834687"/>
              <a:gd name="connsiteY0" fmla="*/ 0 h 1407617"/>
              <a:gd name="connsiteX1" fmla="*/ 8834687 w 8834687"/>
              <a:gd name="connsiteY1" fmla="*/ 0 h 1407617"/>
              <a:gd name="connsiteX2" fmla="*/ 8834687 w 8834687"/>
              <a:gd name="connsiteY2" fmla="*/ 894865 h 1407617"/>
              <a:gd name="connsiteX3" fmla="*/ 8589133 w 8834687"/>
              <a:gd name="connsiteY3" fmla="*/ 988130 h 1407617"/>
              <a:gd name="connsiteX4" fmla="*/ 4263964 w 8834687"/>
              <a:gd name="connsiteY4" fmla="*/ 587625 h 1407617"/>
              <a:gd name="connsiteX5" fmla="*/ 3009396 w 8834687"/>
              <a:gd name="connsiteY5" fmla="*/ 313214 h 1407617"/>
              <a:gd name="connsiteX6" fmla="*/ 2776099 w 8834687"/>
              <a:gd name="connsiteY6" fmla="*/ 372869 h 1407617"/>
              <a:gd name="connsiteX7" fmla="*/ 1052555 w 8834687"/>
              <a:gd name="connsiteY7" fmla="*/ 425365 h 1407617"/>
              <a:gd name="connsiteX8" fmla="*/ 176203 w 8834687"/>
              <a:gd name="connsiteY8" fmla="*/ 88317 h 1407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34687" h="1407617">
                <a:moveTo>
                  <a:pt x="0" y="0"/>
                </a:moveTo>
                <a:lnTo>
                  <a:pt x="8834687" y="0"/>
                </a:lnTo>
                <a:lnTo>
                  <a:pt x="8834687" y="894865"/>
                </a:lnTo>
                <a:lnTo>
                  <a:pt x="8589133" y="988130"/>
                </a:lnTo>
                <a:cubicBezTo>
                  <a:pt x="6053714" y="1913479"/>
                  <a:pt x="5089581" y="1091556"/>
                  <a:pt x="4263964" y="587625"/>
                </a:cubicBezTo>
                <a:cubicBezTo>
                  <a:pt x="3866407" y="346621"/>
                  <a:pt x="3502177" y="177202"/>
                  <a:pt x="3009396" y="313214"/>
                </a:cubicBezTo>
                <a:cubicBezTo>
                  <a:pt x="2928456" y="334690"/>
                  <a:pt x="2852277" y="353779"/>
                  <a:pt x="2776099" y="372869"/>
                </a:cubicBezTo>
                <a:cubicBezTo>
                  <a:pt x="2090490" y="539901"/>
                  <a:pt x="1590567" y="563763"/>
                  <a:pt x="1052555" y="425365"/>
                </a:cubicBezTo>
                <a:cubicBezTo>
                  <a:pt x="779978" y="354973"/>
                  <a:pt x="497284" y="243419"/>
                  <a:pt x="176203" y="88317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4764" y="0"/>
            <a:ext cx="8881375" cy="1494738"/>
          </a:xfrm>
          <a:custGeom>
            <a:avLst/>
            <a:gdLst>
              <a:gd name="connsiteX0" fmla="*/ 0 w 8881375"/>
              <a:gd name="connsiteY0" fmla="*/ 0 h 1494738"/>
              <a:gd name="connsiteX1" fmla="*/ 8881375 w 8881375"/>
              <a:gd name="connsiteY1" fmla="*/ 0 h 1494738"/>
              <a:gd name="connsiteX2" fmla="*/ 8742469 w 8881375"/>
              <a:gd name="connsiteY2" fmla="*/ 103955 h 1494738"/>
              <a:gd name="connsiteX3" fmla="*/ 7608492 w 8881375"/>
              <a:gd name="connsiteY3" fmla="*/ 590966 h 1494738"/>
              <a:gd name="connsiteX4" fmla="*/ 6120598 w 8881375"/>
              <a:gd name="connsiteY4" fmla="*/ 373762 h 1494738"/>
              <a:gd name="connsiteX5" fmla="*/ 6089650 w 8881375"/>
              <a:gd name="connsiteY5" fmla="*/ 364214 h 1494738"/>
              <a:gd name="connsiteX6" fmla="*/ 4397022 w 8881375"/>
              <a:gd name="connsiteY6" fmla="*/ 428660 h 1494738"/>
              <a:gd name="connsiteX7" fmla="*/ 3380493 w 8881375"/>
              <a:gd name="connsiteY7" fmla="*/ 1042083 h 1494738"/>
              <a:gd name="connsiteX8" fmla="*/ 3378112 w 8881375"/>
              <a:gd name="connsiteY8" fmla="*/ 1042083 h 1494738"/>
              <a:gd name="connsiteX9" fmla="*/ 309366 w 8881375"/>
              <a:gd name="connsiteY9" fmla="*/ 1307668 h 1494738"/>
              <a:gd name="connsiteX10" fmla="*/ 0 w 8881375"/>
              <a:gd name="connsiteY10" fmla="*/ 1222411 h 1494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881375" h="1494738">
                <a:moveTo>
                  <a:pt x="0" y="0"/>
                </a:moveTo>
                <a:lnTo>
                  <a:pt x="8881375" y="0"/>
                </a:lnTo>
                <a:lnTo>
                  <a:pt x="8742469" y="103955"/>
                </a:lnTo>
                <a:cubicBezTo>
                  <a:pt x="8417829" y="334884"/>
                  <a:pt x="8062076" y="528908"/>
                  <a:pt x="7608492" y="590966"/>
                </a:cubicBezTo>
                <a:cubicBezTo>
                  <a:pt x="7206165" y="643477"/>
                  <a:pt x="6725278" y="595740"/>
                  <a:pt x="6120598" y="373762"/>
                </a:cubicBezTo>
                <a:cubicBezTo>
                  <a:pt x="6111075" y="371375"/>
                  <a:pt x="6099172" y="366601"/>
                  <a:pt x="6089650" y="364214"/>
                </a:cubicBezTo>
                <a:cubicBezTo>
                  <a:pt x="5354036" y="89725"/>
                  <a:pt x="4856483" y="194747"/>
                  <a:pt x="4397022" y="428660"/>
                </a:cubicBezTo>
                <a:cubicBezTo>
                  <a:pt x="4066114" y="598127"/>
                  <a:pt x="3751871" y="832039"/>
                  <a:pt x="3380493" y="1042083"/>
                </a:cubicBezTo>
                <a:cubicBezTo>
                  <a:pt x="3378112" y="1042083"/>
                  <a:pt x="3378112" y="1042083"/>
                  <a:pt x="3378112" y="1042083"/>
                </a:cubicBezTo>
                <a:cubicBezTo>
                  <a:pt x="2704097" y="1418014"/>
                  <a:pt x="1835492" y="1695347"/>
                  <a:pt x="309366" y="1307668"/>
                </a:cubicBezTo>
                <a:lnTo>
                  <a:pt x="0" y="122241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  <a:noAutofit/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/>
        </p:nvSpPr>
        <p:spPr>
          <a:xfrm>
            <a:off x="334755" y="182563"/>
            <a:ext cx="41148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33" dirty="0">
                <a:solidFill>
                  <a:srgbClr val="3F3F3F"/>
                </a:solidFill>
                <a:latin typeface="Lobster 1.3" panose="02000506000000020003" pitchFamily="50" charset="0"/>
              </a:rPr>
              <a:t> </a:t>
            </a:r>
          </a:p>
        </p:txBody>
      </p:sp>
      <p:sp>
        <p:nvSpPr>
          <p:cNvPr id="20" name="Slide Number Placeholder 4"/>
          <p:cNvSpPr txBox="1">
            <a:spLocks/>
          </p:cNvSpPr>
          <p:nvPr/>
        </p:nvSpPr>
        <p:spPr>
          <a:xfrm>
            <a:off x="9114045" y="182563"/>
            <a:ext cx="27432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875" dirty="0">
                <a:solidFill>
                  <a:srgbClr val="3F3F3F"/>
                </a:solidFill>
              </a:rPr>
              <a:t>Page </a:t>
            </a:r>
            <a:fld id="{2D15BCA4-C052-446D-9D80-B0564EC35A96}" type="slidenum">
              <a:rPr lang="en-US" sz="875" smtClean="0">
                <a:solidFill>
                  <a:srgbClr val="3F3F3F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875" dirty="0">
              <a:solidFill>
                <a:srgbClr val="3F3F3F"/>
              </a:solidFill>
            </a:endParaRPr>
          </a:p>
        </p:txBody>
      </p:sp>
      <p:sp>
        <p:nvSpPr>
          <p:cNvPr id="25" name="Text Placeholder 23"/>
          <p:cNvSpPr>
            <a:spLocks noGrp="1"/>
          </p:cNvSpPr>
          <p:nvPr>
            <p:ph type="body" sz="quarter" idx="17"/>
          </p:nvPr>
        </p:nvSpPr>
        <p:spPr>
          <a:xfrm>
            <a:off x="815996" y="2959336"/>
            <a:ext cx="2695885" cy="931706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</p:txBody>
      </p:sp>
      <p:sp>
        <p:nvSpPr>
          <p:cNvPr id="26" name="Text Placeholder 23"/>
          <p:cNvSpPr>
            <a:spLocks noGrp="1"/>
          </p:cNvSpPr>
          <p:nvPr>
            <p:ph type="body" sz="quarter" idx="18"/>
          </p:nvPr>
        </p:nvSpPr>
        <p:spPr>
          <a:xfrm>
            <a:off x="815996" y="2652724"/>
            <a:ext cx="2695885" cy="306612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9"/>
          </p:nvPr>
        </p:nvSpPr>
        <p:spPr>
          <a:xfrm>
            <a:off x="8906419" y="2959336"/>
            <a:ext cx="2695885" cy="931706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</p:txBody>
      </p:sp>
      <p:sp>
        <p:nvSpPr>
          <p:cNvPr id="29" name="Text Placeholder 23"/>
          <p:cNvSpPr>
            <a:spLocks noGrp="1"/>
          </p:cNvSpPr>
          <p:nvPr>
            <p:ph type="body" sz="quarter" idx="20"/>
          </p:nvPr>
        </p:nvSpPr>
        <p:spPr>
          <a:xfrm>
            <a:off x="8906419" y="2652724"/>
            <a:ext cx="2695885" cy="306612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35" name="Text Placeholder 23"/>
          <p:cNvSpPr>
            <a:spLocks noGrp="1"/>
          </p:cNvSpPr>
          <p:nvPr>
            <p:ph type="body" sz="quarter" idx="21"/>
          </p:nvPr>
        </p:nvSpPr>
        <p:spPr>
          <a:xfrm>
            <a:off x="815996" y="5129360"/>
            <a:ext cx="2695885" cy="931706"/>
          </a:xfrm>
        </p:spPr>
        <p:txBody>
          <a:bodyPr>
            <a:noAutofit/>
          </a:bodyPr>
          <a:lstStyle>
            <a:lvl1pPr marL="0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r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</p:txBody>
      </p:sp>
      <p:sp>
        <p:nvSpPr>
          <p:cNvPr id="36" name="Text Placeholder 23"/>
          <p:cNvSpPr>
            <a:spLocks noGrp="1"/>
          </p:cNvSpPr>
          <p:nvPr>
            <p:ph type="body" sz="quarter" idx="22"/>
          </p:nvPr>
        </p:nvSpPr>
        <p:spPr>
          <a:xfrm>
            <a:off x="815996" y="4822748"/>
            <a:ext cx="2695885" cy="306612"/>
          </a:xfrm>
        </p:spPr>
        <p:txBody>
          <a:bodyPr>
            <a:noAutofit/>
          </a:bodyPr>
          <a:lstStyle>
            <a:lvl1pPr marL="0" indent="0" algn="r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37" name="Text Placeholder 23"/>
          <p:cNvSpPr>
            <a:spLocks noGrp="1"/>
          </p:cNvSpPr>
          <p:nvPr>
            <p:ph type="body" sz="quarter" idx="23"/>
          </p:nvPr>
        </p:nvSpPr>
        <p:spPr>
          <a:xfrm>
            <a:off x="8906419" y="5129360"/>
            <a:ext cx="2695885" cy="931706"/>
          </a:xfrm>
        </p:spPr>
        <p:txBody>
          <a:bodyPr>
            <a:noAutofit/>
          </a:bodyPr>
          <a:lstStyle>
            <a:lvl1pPr marL="0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  <a:lvl2pPr marL="457113" indent="0" algn="l">
              <a:lnSpc>
                <a:spcPct val="15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just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</p:txBody>
      </p:sp>
      <p:sp>
        <p:nvSpPr>
          <p:cNvPr id="38" name="Text Placeholder 23"/>
          <p:cNvSpPr>
            <a:spLocks noGrp="1"/>
          </p:cNvSpPr>
          <p:nvPr>
            <p:ph type="body" sz="quarter" idx="24"/>
          </p:nvPr>
        </p:nvSpPr>
        <p:spPr>
          <a:xfrm>
            <a:off x="8906419" y="4822748"/>
            <a:ext cx="2695885" cy="306612"/>
          </a:xfr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buNone/>
              <a:defRPr sz="1417" b="1">
                <a:solidFill>
                  <a:schemeClr val="bg2"/>
                </a:solidFill>
                <a:latin typeface="+mj-lt"/>
              </a:defRPr>
            </a:lvl1pPr>
            <a:lvl2pPr marL="457113" indent="0" algn="l">
              <a:lnSpc>
                <a:spcPct val="100000"/>
              </a:lnSpc>
              <a:buNone/>
              <a:defRPr sz="1083">
                <a:solidFill>
                  <a:schemeClr val="bg2">
                    <a:lumMod val="60000"/>
                    <a:lumOff val="40000"/>
                  </a:schemeClr>
                </a:solidFill>
              </a:defRPr>
            </a:lvl2pPr>
            <a:lvl3pPr marL="914228" indent="0" algn="l">
              <a:lnSpc>
                <a:spcPct val="10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3pPr>
            <a:lvl4pPr marL="1371339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4pPr>
            <a:lvl5pPr marL="1828452" indent="0" algn="l">
              <a:lnSpc>
                <a:spcPct val="150000"/>
              </a:lnSpc>
              <a:buNone/>
              <a:defRPr sz="917">
                <a:solidFill>
                  <a:schemeClr val="bg2">
                    <a:lumMod val="60000"/>
                    <a:lumOff val="40000"/>
                  </a:schemeClr>
                </a:solidFill>
              </a:defRPr>
            </a:lvl5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15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3944858" y="2157985"/>
            <a:ext cx="4528582" cy="4119866"/>
          </a:xfrm>
          <a:pattFill prst="pct10">
            <a:fgClr>
              <a:schemeClr val="accent6"/>
            </a:fgClr>
            <a:bgClr>
              <a:schemeClr val="bg1"/>
            </a:bgClr>
          </a:pattFill>
        </p:spPr>
        <p:txBody>
          <a:bodyPr/>
          <a:lstStyle/>
          <a:p>
            <a:r>
              <a:rPr lang="en-US" altLang="zh-CN"/>
              <a:t>Click icon to add char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923147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351" y="-3173"/>
            <a:ext cx="12176125" cy="6854825"/>
          </a:xfrm>
          <a:prstGeom prst="rect">
            <a:avLst/>
          </a:prstGeom>
          <a:solidFill>
            <a:srgbClr val="C0E5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6351" y="-3175"/>
            <a:ext cx="12176125" cy="6864350"/>
          </a:xfrm>
          <a:custGeom>
            <a:avLst/>
            <a:gdLst>
              <a:gd name="T0" fmla="*/ 1182 w 5120"/>
              <a:gd name="T1" fmla="*/ 1 h 2884"/>
              <a:gd name="T2" fmla="*/ 1729 w 5120"/>
              <a:gd name="T3" fmla="*/ 874 h 2884"/>
              <a:gd name="T4" fmla="*/ 2035 w 5120"/>
              <a:gd name="T5" fmla="*/ 1503 h 2884"/>
              <a:gd name="T6" fmla="*/ 2671 w 5120"/>
              <a:gd name="T7" fmla="*/ 1875 h 2884"/>
              <a:gd name="T8" fmla="*/ 3187 w 5120"/>
              <a:gd name="T9" fmla="*/ 2415 h 2884"/>
              <a:gd name="T10" fmla="*/ 4464 w 5120"/>
              <a:gd name="T11" fmla="*/ 2333 h 2884"/>
              <a:gd name="T12" fmla="*/ 5120 w 5120"/>
              <a:gd name="T13" fmla="*/ 2241 h 2884"/>
              <a:gd name="T14" fmla="*/ 5120 w 5120"/>
              <a:gd name="T15" fmla="*/ 2884 h 2884"/>
              <a:gd name="T16" fmla="*/ 0 w 5120"/>
              <a:gd name="T17" fmla="*/ 2884 h 2884"/>
              <a:gd name="T18" fmla="*/ 0 w 5120"/>
              <a:gd name="T19" fmla="*/ 0 h 2884"/>
              <a:gd name="T20" fmla="*/ 1182 w 5120"/>
              <a:gd name="T21" fmla="*/ 1 h 2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2884">
                <a:moveTo>
                  <a:pt x="1182" y="1"/>
                </a:moveTo>
                <a:cubicBezTo>
                  <a:pt x="1182" y="1"/>
                  <a:pt x="1909" y="58"/>
                  <a:pt x="1729" y="874"/>
                </a:cubicBezTo>
                <a:cubicBezTo>
                  <a:pt x="1549" y="1690"/>
                  <a:pt x="1633" y="1641"/>
                  <a:pt x="2035" y="1503"/>
                </a:cubicBezTo>
                <a:cubicBezTo>
                  <a:pt x="2437" y="1365"/>
                  <a:pt x="2609" y="1459"/>
                  <a:pt x="2671" y="1875"/>
                </a:cubicBezTo>
                <a:cubicBezTo>
                  <a:pt x="2733" y="2292"/>
                  <a:pt x="2809" y="2547"/>
                  <a:pt x="3187" y="2415"/>
                </a:cubicBezTo>
                <a:cubicBezTo>
                  <a:pt x="3565" y="2283"/>
                  <a:pt x="4125" y="1854"/>
                  <a:pt x="4464" y="2333"/>
                </a:cubicBezTo>
                <a:cubicBezTo>
                  <a:pt x="4820" y="2837"/>
                  <a:pt x="5120" y="2241"/>
                  <a:pt x="5120" y="2241"/>
                </a:cubicBezTo>
                <a:cubicBezTo>
                  <a:pt x="5120" y="2884"/>
                  <a:pt x="5120" y="2884"/>
                  <a:pt x="5120" y="2884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0" y="0"/>
                  <a:pt x="0" y="0"/>
                  <a:pt x="0" y="0"/>
                </a:cubicBezTo>
                <a:lnTo>
                  <a:pt x="1182" y="1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6351" y="-3173"/>
            <a:ext cx="12176125" cy="7153275"/>
          </a:xfrm>
          <a:custGeom>
            <a:avLst/>
            <a:gdLst>
              <a:gd name="T0" fmla="*/ 5120 w 5120"/>
              <a:gd name="T1" fmla="*/ 2789 h 3005"/>
              <a:gd name="T2" fmla="*/ 3917 w 5120"/>
              <a:gd name="T3" fmla="*/ 2285 h 3005"/>
              <a:gd name="T4" fmla="*/ 2853 w 5120"/>
              <a:gd name="T5" fmla="*/ 2621 h 3005"/>
              <a:gd name="T6" fmla="*/ 2242 w 5120"/>
              <a:gd name="T7" fmla="*/ 1801 h 3005"/>
              <a:gd name="T8" fmla="*/ 1810 w 5120"/>
              <a:gd name="T9" fmla="*/ 1064 h 3005"/>
              <a:gd name="T10" fmla="*/ 1006 w 5120"/>
              <a:gd name="T11" fmla="*/ 432 h 3005"/>
              <a:gd name="T12" fmla="*/ 566 w 5120"/>
              <a:gd name="T13" fmla="*/ 0 h 3005"/>
              <a:gd name="T14" fmla="*/ 0 w 5120"/>
              <a:gd name="T15" fmla="*/ 0 h 3005"/>
              <a:gd name="T16" fmla="*/ 0 w 5120"/>
              <a:gd name="T17" fmla="*/ 2884 h 3005"/>
              <a:gd name="T18" fmla="*/ 5120 w 5120"/>
              <a:gd name="T19" fmla="*/ 2884 h 3005"/>
              <a:gd name="T20" fmla="*/ 5120 w 5120"/>
              <a:gd name="T21" fmla="*/ 2789 h 30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120" h="3005">
                <a:moveTo>
                  <a:pt x="5120" y="2789"/>
                </a:moveTo>
                <a:cubicBezTo>
                  <a:pt x="5120" y="2789"/>
                  <a:pt x="4424" y="2180"/>
                  <a:pt x="3917" y="2285"/>
                </a:cubicBezTo>
                <a:cubicBezTo>
                  <a:pt x="3447" y="2382"/>
                  <a:pt x="3137" y="3005"/>
                  <a:pt x="2853" y="2621"/>
                </a:cubicBezTo>
                <a:cubicBezTo>
                  <a:pt x="2569" y="2237"/>
                  <a:pt x="2954" y="1813"/>
                  <a:pt x="2242" y="1801"/>
                </a:cubicBezTo>
                <a:cubicBezTo>
                  <a:pt x="1530" y="1789"/>
                  <a:pt x="1651" y="1603"/>
                  <a:pt x="1810" y="1064"/>
                </a:cubicBezTo>
                <a:cubicBezTo>
                  <a:pt x="1930" y="656"/>
                  <a:pt x="1728" y="316"/>
                  <a:pt x="1006" y="432"/>
                </a:cubicBezTo>
                <a:cubicBezTo>
                  <a:pt x="761" y="472"/>
                  <a:pt x="566" y="0"/>
                  <a:pt x="566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884"/>
                  <a:pt x="0" y="2884"/>
                  <a:pt x="0" y="2884"/>
                </a:cubicBezTo>
                <a:cubicBezTo>
                  <a:pt x="5120" y="2884"/>
                  <a:pt x="5120" y="2884"/>
                  <a:pt x="5120" y="2884"/>
                </a:cubicBezTo>
                <a:lnTo>
                  <a:pt x="5120" y="2789"/>
                </a:lnTo>
                <a:close/>
              </a:path>
            </a:pathLst>
          </a:custGeom>
          <a:solidFill>
            <a:srgbClr val="78C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7497766" y="-3175"/>
            <a:ext cx="4684713" cy="5143500"/>
          </a:xfrm>
          <a:custGeom>
            <a:avLst/>
            <a:gdLst>
              <a:gd name="T0" fmla="*/ 303 w 1970"/>
              <a:gd name="T1" fmla="*/ 0 h 2161"/>
              <a:gd name="T2" fmla="*/ 27 w 1970"/>
              <a:gd name="T3" fmla="*/ 361 h 2161"/>
              <a:gd name="T4" fmla="*/ 247 w 1970"/>
              <a:gd name="T5" fmla="*/ 803 h 2161"/>
              <a:gd name="T6" fmla="*/ 612 w 1970"/>
              <a:gd name="T7" fmla="*/ 1432 h 2161"/>
              <a:gd name="T8" fmla="*/ 1347 w 1970"/>
              <a:gd name="T9" fmla="*/ 1634 h 2161"/>
              <a:gd name="T10" fmla="*/ 1970 w 1970"/>
              <a:gd name="T11" fmla="*/ 2161 h 2161"/>
              <a:gd name="T12" fmla="*/ 1970 w 1970"/>
              <a:gd name="T13" fmla="*/ 0 h 2161"/>
              <a:gd name="T14" fmla="*/ 303 w 1970"/>
              <a:gd name="T15" fmla="*/ 0 h 2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970" h="2161">
                <a:moveTo>
                  <a:pt x="303" y="0"/>
                </a:moveTo>
                <a:cubicBezTo>
                  <a:pt x="303" y="0"/>
                  <a:pt x="54" y="125"/>
                  <a:pt x="27" y="361"/>
                </a:cubicBezTo>
                <a:cubicBezTo>
                  <a:pt x="0" y="597"/>
                  <a:pt x="160" y="630"/>
                  <a:pt x="247" y="803"/>
                </a:cubicBezTo>
                <a:cubicBezTo>
                  <a:pt x="333" y="976"/>
                  <a:pt x="293" y="1385"/>
                  <a:pt x="612" y="1432"/>
                </a:cubicBezTo>
                <a:cubicBezTo>
                  <a:pt x="932" y="1478"/>
                  <a:pt x="1131" y="1319"/>
                  <a:pt x="1347" y="1634"/>
                </a:cubicBezTo>
                <a:cubicBezTo>
                  <a:pt x="1563" y="1950"/>
                  <a:pt x="1735" y="2159"/>
                  <a:pt x="1970" y="2161"/>
                </a:cubicBezTo>
                <a:cubicBezTo>
                  <a:pt x="1970" y="0"/>
                  <a:pt x="1970" y="0"/>
                  <a:pt x="1970" y="0"/>
                </a:cubicBezTo>
                <a:lnTo>
                  <a:pt x="303" y="0"/>
                </a:lnTo>
                <a:close/>
              </a:path>
            </a:pathLst>
          </a:custGeom>
          <a:solidFill>
            <a:srgbClr val="99D4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7" tIns="45713" rIns="91427" bIns="45713" numCol="1" anchor="t" anchorCtr="0" compatLnSpc="1">
            <a:prstTxWarp prst="textNoShape">
              <a:avLst/>
            </a:prstTxWarp>
          </a:bodyPr>
          <a:lstStyle/>
          <a:p>
            <a:pPr algn="l" defTabSz="914228" fontAlgn="auto">
              <a:spcBef>
                <a:spcPts val="0"/>
              </a:spcBef>
              <a:spcAft>
                <a:spcPts val="0"/>
              </a:spcAft>
            </a:pPr>
            <a:endParaRPr lang="en-US" sz="1750" dirty="0">
              <a:solidFill>
                <a:srgbClr val="5F5F5F"/>
              </a:solidFill>
              <a:latin typeface="等线"/>
            </a:endParaRPr>
          </a:p>
        </p:txBody>
      </p:sp>
      <p:sp>
        <p:nvSpPr>
          <p:cNvPr id="19" name="Footer Placeholder 3"/>
          <p:cNvSpPr txBox="1">
            <a:spLocks/>
          </p:cNvSpPr>
          <p:nvPr/>
        </p:nvSpPr>
        <p:spPr>
          <a:xfrm>
            <a:off x="334755" y="182563"/>
            <a:ext cx="41148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l" defTabSz="914400" rtl="0" eaLnBrk="1" latinLnBrk="0" hangingPunct="1">
              <a:defRPr sz="1600" kern="1200">
                <a:solidFill>
                  <a:schemeClr val="accent6"/>
                </a:solidFill>
                <a:latin typeface="Milkshake" panose="02000505000000020003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33" dirty="0">
                <a:solidFill>
                  <a:srgbClr val="F9FAFC"/>
                </a:solidFill>
                <a:latin typeface="Lobster 1.3" panose="02000506000000020003" pitchFamily="50" charset="0"/>
              </a:rPr>
              <a:t>Grande</a:t>
            </a:r>
          </a:p>
        </p:txBody>
      </p:sp>
      <p:sp>
        <p:nvSpPr>
          <p:cNvPr id="20" name="Slide Number Placeholder 4"/>
          <p:cNvSpPr txBox="1">
            <a:spLocks/>
          </p:cNvSpPr>
          <p:nvPr/>
        </p:nvSpPr>
        <p:spPr>
          <a:xfrm>
            <a:off x="9114045" y="182563"/>
            <a:ext cx="2743200" cy="365125"/>
          </a:xfrm>
          <a:prstGeom prst="rect">
            <a:avLst/>
          </a:prstGeom>
        </p:spPr>
        <p:txBody>
          <a:bodyPr vert="horz" lIns="91427" tIns="45713" rIns="91427" bIns="45713" rtlCol="0" anchor="ctr"/>
          <a:lstStyle>
            <a:defPPr>
              <a:defRPr lang="en-US"/>
            </a:defPPr>
            <a:lvl1pPr marL="0" algn="r" defTabSz="914400" rtl="0" eaLnBrk="1" latinLnBrk="0" hangingPunct="1">
              <a:defRPr sz="1050" kern="1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875" dirty="0">
                <a:solidFill>
                  <a:srgbClr val="F9FAFC"/>
                </a:solidFill>
              </a:rPr>
              <a:t>Page </a:t>
            </a:r>
            <a:fld id="{2D15BCA4-C052-446D-9D80-B0564EC35A96}" type="slidenum">
              <a:rPr lang="en-US" sz="875" smtClean="0">
                <a:solidFill>
                  <a:srgbClr val="F9FAFC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z="875" dirty="0">
              <a:solidFill>
                <a:srgbClr val="F9FAF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227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FBAE40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ABBAFE65-5405-4D18-BAD7-055829B7F9F6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F00CF337-000C-4E17-8A98-160C8340057E}"/>
              </a:ext>
            </a:extLst>
          </p:cNvPr>
          <p:cNvGrpSpPr/>
          <p:nvPr userDrawn="1"/>
        </p:nvGrpSpPr>
        <p:grpSpPr>
          <a:xfrm>
            <a:off x="263352" y="332656"/>
            <a:ext cx="11593288" cy="6120000"/>
            <a:chOff x="263352" y="405344"/>
            <a:chExt cx="11593288" cy="61200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6DC0F2F-B9D0-42E9-8BBE-03C9161B2E1F}"/>
                </a:ext>
              </a:extLst>
            </p:cNvPr>
            <p:cNvSpPr/>
            <p:nvPr/>
          </p:nvSpPr>
          <p:spPr>
            <a:xfrm>
              <a:off x="263352" y="405344"/>
              <a:ext cx="11593288" cy="6120000"/>
            </a:xfrm>
            <a:prstGeom prst="rect">
              <a:avLst/>
            </a:prstGeom>
            <a:noFill/>
            <a:ln cmpd="dbl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CDCE341-5CEE-46AA-A874-016DC6933EB6}"/>
                </a:ext>
              </a:extLst>
            </p:cNvPr>
            <p:cNvSpPr/>
            <p:nvPr/>
          </p:nvSpPr>
          <p:spPr>
            <a:xfrm>
              <a:off x="367172" y="477336"/>
              <a:ext cx="11385648" cy="5976000"/>
            </a:xfrm>
            <a:prstGeom prst="rect">
              <a:avLst/>
            </a:prstGeom>
            <a:noFill/>
            <a:ln cmpd="dbl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45804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6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1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6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2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7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2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613D9C21-1315-435B-9950-E6AB8D2FC43A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8B667D6-20F4-49B7-88CB-47BF46AA0E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0595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34A73D-2F85-4A91-BA56-C2DDB2FDF0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361C34-05ED-45B7-AAE6-44D23726D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F25C5-DDED-4CE2-9D36-84D2464D21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D6DBB-F9C9-4CEE-BC91-A4A75A332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2713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8420096-2431-49FC-A8E9-3C825563E082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A3FE57E-47B0-43F8-AFD2-6972A83F7D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7614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34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06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602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136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670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205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67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27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1F96AD2-32D4-499D-A681-96D1FC796F6E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2A5F964-0818-4233-9383-91543243B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794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C614EDE-BCAD-4647-8442-2470772C7454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086FBAE-1516-4E91-8D6E-5CBF69D88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4960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34" indent="0">
              <a:buNone/>
              <a:defRPr sz="2667" b="1"/>
            </a:lvl2pPr>
            <a:lvl3pPr marL="1219068" indent="0">
              <a:buNone/>
              <a:defRPr sz="2400" b="1"/>
            </a:lvl3pPr>
            <a:lvl4pPr marL="1828602" indent="0">
              <a:buNone/>
              <a:defRPr sz="2133" b="1"/>
            </a:lvl4pPr>
            <a:lvl5pPr marL="2438136" indent="0">
              <a:buNone/>
              <a:defRPr sz="2133" b="1"/>
            </a:lvl5pPr>
            <a:lvl6pPr marL="3047670" indent="0">
              <a:buNone/>
              <a:defRPr sz="2133" b="1"/>
            </a:lvl6pPr>
            <a:lvl7pPr marL="3657205" indent="0">
              <a:buNone/>
              <a:defRPr sz="2133" b="1"/>
            </a:lvl7pPr>
            <a:lvl8pPr marL="4266739" indent="0">
              <a:buNone/>
              <a:defRPr sz="2133" b="1"/>
            </a:lvl8pPr>
            <a:lvl9pPr marL="4876273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0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34" indent="0">
              <a:buNone/>
              <a:defRPr sz="2667" b="1"/>
            </a:lvl2pPr>
            <a:lvl3pPr marL="1219068" indent="0">
              <a:buNone/>
              <a:defRPr sz="2400" b="1"/>
            </a:lvl3pPr>
            <a:lvl4pPr marL="1828602" indent="0">
              <a:buNone/>
              <a:defRPr sz="2133" b="1"/>
            </a:lvl4pPr>
            <a:lvl5pPr marL="2438136" indent="0">
              <a:buNone/>
              <a:defRPr sz="2133" b="1"/>
            </a:lvl5pPr>
            <a:lvl6pPr marL="3047670" indent="0">
              <a:buNone/>
              <a:defRPr sz="2133" b="1"/>
            </a:lvl6pPr>
            <a:lvl7pPr marL="3657205" indent="0">
              <a:buNone/>
              <a:defRPr sz="2133" b="1"/>
            </a:lvl7pPr>
            <a:lvl8pPr marL="4266739" indent="0">
              <a:buNone/>
              <a:defRPr sz="2133" b="1"/>
            </a:lvl8pPr>
            <a:lvl9pPr marL="4876273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DDB09E3-ECCB-4EF5-BE53-E4905B998B43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B8B450F-7C56-4E20-8556-797B57B0CC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8699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37680DA-8DBC-4A07-ACE7-64B09630314F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601A5F1-AF96-4B7A-8BD5-2785D5855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056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E76CE33-F135-44D6-98E0-3598903DC7B4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15156143-4BBA-472B-BD61-360C75D233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643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65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6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34" indent="0">
              <a:buNone/>
              <a:defRPr sz="1600"/>
            </a:lvl2pPr>
            <a:lvl3pPr marL="1219068" indent="0">
              <a:buNone/>
              <a:defRPr sz="1333"/>
            </a:lvl3pPr>
            <a:lvl4pPr marL="1828602" indent="0">
              <a:buNone/>
              <a:defRPr sz="1200"/>
            </a:lvl4pPr>
            <a:lvl5pPr marL="2438136" indent="0">
              <a:buNone/>
              <a:defRPr sz="1200"/>
            </a:lvl5pPr>
            <a:lvl6pPr marL="3047670" indent="0">
              <a:buNone/>
              <a:defRPr sz="1200"/>
            </a:lvl6pPr>
            <a:lvl7pPr marL="3657205" indent="0">
              <a:buNone/>
              <a:defRPr sz="1200"/>
            </a:lvl7pPr>
            <a:lvl8pPr marL="4266739" indent="0">
              <a:buNone/>
              <a:defRPr sz="1200"/>
            </a:lvl8pPr>
            <a:lvl9pPr marL="487627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EB06A99-C045-4303-B322-3A62DB459F47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E08DE82-2C76-4F78-A8E2-E162A5436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586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3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267"/>
            </a:lvl1pPr>
            <a:lvl2pPr marL="609534" indent="0">
              <a:buNone/>
              <a:defRPr sz="3733"/>
            </a:lvl2pPr>
            <a:lvl3pPr marL="1219068" indent="0">
              <a:buNone/>
              <a:defRPr sz="3200"/>
            </a:lvl3pPr>
            <a:lvl4pPr marL="1828602" indent="0">
              <a:buNone/>
              <a:defRPr sz="2667"/>
            </a:lvl4pPr>
            <a:lvl5pPr marL="2438136" indent="0">
              <a:buNone/>
              <a:defRPr sz="2667"/>
            </a:lvl5pPr>
            <a:lvl6pPr marL="3047670" indent="0">
              <a:buNone/>
              <a:defRPr sz="2667"/>
            </a:lvl6pPr>
            <a:lvl7pPr marL="3657205" indent="0">
              <a:buNone/>
              <a:defRPr sz="2667"/>
            </a:lvl7pPr>
            <a:lvl8pPr marL="4266739" indent="0">
              <a:buNone/>
              <a:defRPr sz="2667"/>
            </a:lvl8pPr>
            <a:lvl9pPr marL="4876273" indent="0">
              <a:buNone/>
              <a:defRPr sz="2667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54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34" indent="0">
              <a:buNone/>
              <a:defRPr sz="1600"/>
            </a:lvl2pPr>
            <a:lvl3pPr marL="1219068" indent="0">
              <a:buNone/>
              <a:defRPr sz="1333"/>
            </a:lvl3pPr>
            <a:lvl4pPr marL="1828602" indent="0">
              <a:buNone/>
              <a:defRPr sz="1200"/>
            </a:lvl4pPr>
            <a:lvl5pPr marL="2438136" indent="0">
              <a:buNone/>
              <a:defRPr sz="1200"/>
            </a:lvl5pPr>
            <a:lvl6pPr marL="3047670" indent="0">
              <a:buNone/>
              <a:defRPr sz="1200"/>
            </a:lvl6pPr>
            <a:lvl7pPr marL="3657205" indent="0">
              <a:buNone/>
              <a:defRPr sz="1200"/>
            </a:lvl7pPr>
            <a:lvl8pPr marL="4266739" indent="0">
              <a:buNone/>
              <a:defRPr sz="1200"/>
            </a:lvl8pPr>
            <a:lvl9pPr marL="4876273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55EED04-1E28-4E43-A6A1-F5A009ED6FFE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A63D7B3-BA63-4831-ACC3-B637E956C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833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DFDA65D-5B0D-4BE4-B53F-65C54F5EE2C2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4EA5E84-B828-4364-98F6-08725E583D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752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34673A83-627A-4FEA-97BD-D974F6EC9962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2EAFAF-9085-4640-A161-15A3279C0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543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AD3E118-C6EE-42C5-96A6-8C2A1ED77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C6E9895-33EE-49EF-BE35-8574D7EAD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B313EBF-C75A-47B0-9E66-F2D8F3A903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EFC7EB-0FC4-4F31-9188-95D9D3A744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851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8E443462-687D-4F20-978F-0EF64FC34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784014"/>
      </p:ext>
    </p:extLst>
  </p:cSld>
  <p:clrMapOvr>
    <a:masterClrMapping/>
  </p:clrMapOvr>
  <p:transition spd="slow"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7248FDC-579E-4C8A-AD9D-87C21D3FB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6F1D3AE-3448-49D0-9D54-523E3B090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0F79747-2C40-4FA4-9DAB-A45F141FE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F82C3-34BB-4F89-B322-ADA80CA977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432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4953BC8-7011-46AD-9836-9796A6A66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BBDFD7C-E874-42E1-8F86-8BBD94E05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BC7A8A2-83D7-4FEA-834F-4834B65B2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B4A39-F4CC-4725-807D-36FEE17D26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3811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7C789CC-FE57-495D-8C27-50F503240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F9E82A5-3CE5-4F57-9C1F-3201CB8D6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7FD510A-A0C5-4FAD-865A-028A44EBB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73651-1F28-4C9A-A14F-D0693DFF8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8872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91DD9FC-BEE9-466E-B7BE-FEB7C8E24E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CC31F56-9596-48F8-A693-149D2DB62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48854D3-4BFF-47B9-A768-93F5D1EE7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170E3-1521-449D-8164-05C0015B46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936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A119D7F-226F-4894-92B3-49D1B907B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9E9C4F2-3D77-4155-B75F-838474C75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5FA6F2F-7F58-48E4-B5E2-7025D654C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79268-608C-408B-A176-FAD55A79FA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08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CF18C2B-2F63-4AF5-86D1-834F403D9C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4A752DDD-BD09-43AF-8205-E0E7B8BE2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F9294F-0AF8-4337-99B0-465777DDFF9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199FC8A-F3B2-466A-89B1-980BF994214E}" type="datetimeFigureOut">
              <a:rPr lang="en-US" smtClean="0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AE04B5-EF17-4D2B-BB33-AD9C689650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9220D3-BF6A-448F-8D69-72E45E2354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A8B65BEB-8031-4A27-ABBD-7F31DF48E44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1922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" name="Rectangle 40"/>
          <p:cNvSpPr>
            <a:spLocks noChangeArrowheads="1"/>
          </p:cNvSpPr>
          <p:nvPr/>
        </p:nvSpPr>
        <p:spPr bwMode="hidden">
          <a:xfrm>
            <a:off x="4233" y="0"/>
            <a:ext cx="12192000" cy="1828800"/>
          </a:xfrm>
          <a:prstGeom prst="rect">
            <a:avLst/>
          </a:prstGeom>
          <a:gradFill rotWithShape="1">
            <a:gsLst>
              <a:gs pos="0">
                <a:schemeClr val="accent1">
                  <a:alpha val="30000"/>
                </a:scheme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pic>
        <p:nvPicPr>
          <p:cNvPr id="3113" name="Picture 41" descr="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22"/>
          <a:stretch>
            <a:fillRect/>
          </a:stretch>
        </p:blipFill>
        <p:spPr bwMode="auto">
          <a:xfrm>
            <a:off x="0" y="3"/>
            <a:ext cx="5283200" cy="133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" y="0"/>
            <a:ext cx="1231900" cy="795338"/>
          </a:xfrm>
          <a:custGeom>
            <a:avLst/>
            <a:gdLst>
              <a:gd name="T0" fmla="*/ 6 w 670"/>
              <a:gd name="T1" fmla="*/ 0 h 577"/>
              <a:gd name="T2" fmla="*/ 13 w 670"/>
              <a:gd name="T3" fmla="*/ 407 h 577"/>
              <a:gd name="T4" fmla="*/ 86 w 670"/>
              <a:gd name="T5" fmla="*/ 523 h 577"/>
              <a:gd name="T6" fmla="*/ 201 w 670"/>
              <a:gd name="T7" fmla="*/ 566 h 577"/>
              <a:gd name="T8" fmla="*/ 317 w 670"/>
              <a:gd name="T9" fmla="*/ 566 h 577"/>
              <a:gd name="T10" fmla="*/ 461 w 670"/>
              <a:gd name="T11" fmla="*/ 502 h 577"/>
              <a:gd name="T12" fmla="*/ 650 w 670"/>
              <a:gd name="T13" fmla="*/ 452 h 577"/>
              <a:gd name="T14" fmla="*/ 579 w 670"/>
              <a:gd name="T15" fmla="*/ 364 h 577"/>
              <a:gd name="T16" fmla="*/ 604 w 670"/>
              <a:gd name="T17" fmla="*/ 146 h 577"/>
              <a:gd name="T18" fmla="*/ 464 w 670"/>
              <a:gd name="T19" fmla="*/ 0 h 5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70" h="577">
                <a:moveTo>
                  <a:pt x="6" y="0"/>
                </a:moveTo>
                <a:cubicBezTo>
                  <a:pt x="6" y="90"/>
                  <a:pt x="0" y="320"/>
                  <a:pt x="13" y="407"/>
                </a:cubicBezTo>
                <a:cubicBezTo>
                  <a:pt x="26" y="494"/>
                  <a:pt x="55" y="496"/>
                  <a:pt x="86" y="523"/>
                </a:cubicBezTo>
                <a:cubicBezTo>
                  <a:pt x="117" y="549"/>
                  <a:pt x="163" y="559"/>
                  <a:pt x="201" y="566"/>
                </a:cubicBezTo>
                <a:cubicBezTo>
                  <a:pt x="240" y="573"/>
                  <a:pt x="274" y="577"/>
                  <a:pt x="317" y="566"/>
                </a:cubicBezTo>
                <a:lnTo>
                  <a:pt x="461" y="502"/>
                </a:lnTo>
                <a:cubicBezTo>
                  <a:pt x="497" y="478"/>
                  <a:pt x="630" y="475"/>
                  <a:pt x="650" y="452"/>
                </a:cubicBezTo>
                <a:cubicBezTo>
                  <a:pt x="670" y="429"/>
                  <a:pt x="587" y="415"/>
                  <a:pt x="579" y="364"/>
                </a:cubicBezTo>
                <a:cubicBezTo>
                  <a:pt x="631" y="303"/>
                  <a:pt x="614" y="203"/>
                  <a:pt x="604" y="146"/>
                </a:cubicBezTo>
                <a:cubicBezTo>
                  <a:pt x="593" y="90"/>
                  <a:pt x="493" y="30"/>
                  <a:pt x="464" y="0"/>
                </a:cubicBezTo>
              </a:path>
            </a:pathLst>
          </a:custGeom>
          <a:gradFill rotWithShape="1">
            <a:gsLst>
              <a:gs pos="0">
                <a:srgbClr val="F4F6A4">
                  <a:gamma/>
                  <a:tint val="22353"/>
                  <a:invGamma/>
                </a:srgbClr>
              </a:gs>
              <a:gs pos="100000">
                <a:srgbClr val="F4F6A4"/>
              </a:gs>
            </a:gsLst>
            <a:lin ang="5400000" scaled="1"/>
          </a:gradFill>
          <a:ln w="19050" cap="flat" cmpd="sng">
            <a:solidFill>
              <a:srgbClr val="80808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80808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sp>
        <p:nvSpPr>
          <p:cNvPr id="3115" name="Freeform 43"/>
          <p:cNvSpPr>
            <a:spLocks/>
          </p:cNvSpPr>
          <p:nvPr/>
        </p:nvSpPr>
        <p:spPr bwMode="hidden">
          <a:xfrm flipH="1">
            <a:off x="0" y="1447800"/>
            <a:ext cx="12192000" cy="5403850"/>
          </a:xfrm>
          <a:custGeom>
            <a:avLst/>
            <a:gdLst>
              <a:gd name="T0" fmla="*/ 0 w 5760"/>
              <a:gd name="T1" fmla="*/ 1000 h 3592"/>
              <a:gd name="T2" fmla="*/ 0 w 5760"/>
              <a:gd name="T3" fmla="*/ 3592 h 3592"/>
              <a:gd name="T4" fmla="*/ 5760 w 5760"/>
              <a:gd name="T5" fmla="*/ 3592 h 3592"/>
              <a:gd name="T6" fmla="*/ 5760 w 5760"/>
              <a:gd name="T7" fmla="*/ 2776 h 3592"/>
              <a:gd name="T8" fmla="*/ 0 w 5760"/>
              <a:gd name="T9" fmla="*/ 1000 h 3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0" h="3592">
                <a:moveTo>
                  <a:pt x="0" y="1000"/>
                </a:moveTo>
                <a:lnTo>
                  <a:pt x="0" y="3592"/>
                </a:lnTo>
                <a:lnTo>
                  <a:pt x="5760" y="3592"/>
                </a:lnTo>
                <a:cubicBezTo>
                  <a:pt x="5760" y="3592"/>
                  <a:pt x="5760" y="3184"/>
                  <a:pt x="5760" y="2776"/>
                </a:cubicBezTo>
                <a:cubicBezTo>
                  <a:pt x="3496" y="0"/>
                  <a:pt x="0" y="1000"/>
                  <a:pt x="0" y="1000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10001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t="100000" r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21" tIns="54412" rIns="108821" bIns="54412" anchor="ctr"/>
          <a:lstStyle/>
          <a:p>
            <a:endParaRPr lang="vi-VN"/>
          </a:p>
        </p:txBody>
      </p:sp>
      <p:sp>
        <p:nvSpPr>
          <p:cNvPr id="3116" name="Rectangle 4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447800"/>
            <a:ext cx="10363200" cy="467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grpSp>
        <p:nvGrpSpPr>
          <p:cNvPr id="3117" name="Group 45"/>
          <p:cNvGrpSpPr>
            <a:grpSpLocks/>
          </p:cNvGrpSpPr>
          <p:nvPr/>
        </p:nvGrpSpPr>
        <p:grpSpPr bwMode="auto">
          <a:xfrm rot="-1365718">
            <a:off x="203200" y="304803"/>
            <a:ext cx="397933" cy="346075"/>
            <a:chOff x="2208" y="3031"/>
            <a:chExt cx="565" cy="674"/>
          </a:xfrm>
        </p:grpSpPr>
        <p:sp>
          <p:nvSpPr>
            <p:cNvPr id="3118" name="Freeform 46"/>
            <p:cNvSpPr>
              <a:spLocks/>
            </p:cNvSpPr>
            <p:nvPr/>
          </p:nvSpPr>
          <p:spPr bwMode="gray">
            <a:xfrm>
              <a:off x="2256" y="3072"/>
              <a:ext cx="517" cy="633"/>
            </a:xfrm>
            <a:custGeom>
              <a:avLst/>
              <a:gdLst>
                <a:gd name="T0" fmla="*/ 179 w 219"/>
                <a:gd name="T1" fmla="*/ 128 h 268"/>
                <a:gd name="T2" fmla="*/ 148 w 219"/>
                <a:gd name="T3" fmla="*/ 38 h 268"/>
                <a:gd name="T4" fmla="*/ 129 w 219"/>
                <a:gd name="T5" fmla="*/ 4 h 268"/>
                <a:gd name="T6" fmla="*/ 108 w 219"/>
                <a:gd name="T7" fmla="*/ 5 h 268"/>
                <a:gd name="T8" fmla="*/ 39 w 219"/>
                <a:gd name="T9" fmla="*/ 14 h 268"/>
                <a:gd name="T10" fmla="*/ 27 w 219"/>
                <a:gd name="T11" fmla="*/ 44 h 268"/>
                <a:gd name="T12" fmla="*/ 22 w 219"/>
                <a:gd name="T13" fmla="*/ 122 h 268"/>
                <a:gd name="T14" fmla="*/ 5 w 219"/>
                <a:gd name="T15" fmla="*/ 237 h 268"/>
                <a:gd name="T16" fmla="*/ 31 w 219"/>
                <a:gd name="T17" fmla="*/ 268 h 268"/>
                <a:gd name="T18" fmla="*/ 66 w 219"/>
                <a:gd name="T19" fmla="*/ 207 h 268"/>
                <a:gd name="T20" fmla="*/ 67 w 219"/>
                <a:gd name="T21" fmla="*/ 194 h 268"/>
                <a:gd name="T22" fmla="*/ 117 w 219"/>
                <a:gd name="T23" fmla="*/ 165 h 268"/>
                <a:gd name="T24" fmla="*/ 94 w 219"/>
                <a:gd name="T25" fmla="*/ 142 h 268"/>
                <a:gd name="T26" fmla="*/ 67 w 219"/>
                <a:gd name="T27" fmla="*/ 150 h 268"/>
                <a:gd name="T28" fmla="*/ 66 w 219"/>
                <a:gd name="T29" fmla="*/ 142 h 268"/>
                <a:gd name="T30" fmla="*/ 79 w 219"/>
                <a:gd name="T31" fmla="*/ 87 h 268"/>
                <a:gd name="T32" fmla="*/ 116 w 219"/>
                <a:gd name="T33" fmla="*/ 92 h 268"/>
                <a:gd name="T34" fmla="*/ 138 w 219"/>
                <a:gd name="T35" fmla="*/ 147 h 268"/>
                <a:gd name="T36" fmla="*/ 162 w 219"/>
                <a:gd name="T37" fmla="*/ 203 h 268"/>
                <a:gd name="T38" fmla="*/ 175 w 219"/>
                <a:gd name="T39" fmla="*/ 242 h 268"/>
                <a:gd name="T40" fmla="*/ 215 w 219"/>
                <a:gd name="T41" fmla="*/ 218 h 268"/>
                <a:gd name="T42" fmla="*/ 179 w 219"/>
                <a:gd name="T43" fmla="*/ 12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8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0" y="0"/>
                    <a:pt x="118" y="4"/>
                    <a:pt x="108" y="5"/>
                  </a:cubicBezTo>
                  <a:cubicBezTo>
                    <a:pt x="89" y="7"/>
                    <a:pt x="55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0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2" y="268"/>
                    <a:pt x="31" y="268"/>
                  </a:cubicBezTo>
                  <a:cubicBezTo>
                    <a:pt x="69" y="266"/>
                    <a:pt x="67" y="234"/>
                    <a:pt x="66" y="207"/>
                  </a:cubicBezTo>
                  <a:cubicBezTo>
                    <a:pt x="66" y="202"/>
                    <a:pt x="66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5"/>
                    <a:pt x="67" y="150"/>
                  </a:cubicBezTo>
                  <a:cubicBezTo>
                    <a:pt x="67" y="147"/>
                    <a:pt x="66" y="145"/>
                    <a:pt x="66" y="142"/>
                  </a:cubicBezTo>
                  <a:cubicBezTo>
                    <a:pt x="64" y="122"/>
                    <a:pt x="61" y="98"/>
                    <a:pt x="79" y="87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3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1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66275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19" name="Freeform 47"/>
            <p:cNvSpPr>
              <a:spLocks/>
            </p:cNvSpPr>
            <p:nvPr/>
          </p:nvSpPr>
          <p:spPr bwMode="gray">
            <a:xfrm>
              <a:off x="2208" y="3031"/>
              <a:ext cx="518" cy="635"/>
            </a:xfrm>
            <a:custGeom>
              <a:avLst/>
              <a:gdLst>
                <a:gd name="T0" fmla="*/ 179 w 219"/>
                <a:gd name="T1" fmla="*/ 128 h 269"/>
                <a:gd name="T2" fmla="*/ 148 w 219"/>
                <a:gd name="T3" fmla="*/ 38 h 269"/>
                <a:gd name="T4" fmla="*/ 129 w 219"/>
                <a:gd name="T5" fmla="*/ 4 h 269"/>
                <a:gd name="T6" fmla="*/ 109 w 219"/>
                <a:gd name="T7" fmla="*/ 5 h 269"/>
                <a:gd name="T8" fmla="*/ 39 w 219"/>
                <a:gd name="T9" fmla="*/ 14 h 269"/>
                <a:gd name="T10" fmla="*/ 27 w 219"/>
                <a:gd name="T11" fmla="*/ 44 h 269"/>
                <a:gd name="T12" fmla="*/ 22 w 219"/>
                <a:gd name="T13" fmla="*/ 122 h 269"/>
                <a:gd name="T14" fmla="*/ 5 w 219"/>
                <a:gd name="T15" fmla="*/ 237 h 269"/>
                <a:gd name="T16" fmla="*/ 31 w 219"/>
                <a:gd name="T17" fmla="*/ 268 h 269"/>
                <a:gd name="T18" fmla="*/ 67 w 219"/>
                <a:gd name="T19" fmla="*/ 207 h 269"/>
                <a:gd name="T20" fmla="*/ 67 w 219"/>
                <a:gd name="T21" fmla="*/ 194 h 269"/>
                <a:gd name="T22" fmla="*/ 117 w 219"/>
                <a:gd name="T23" fmla="*/ 165 h 269"/>
                <a:gd name="T24" fmla="*/ 94 w 219"/>
                <a:gd name="T25" fmla="*/ 142 h 269"/>
                <a:gd name="T26" fmla="*/ 67 w 219"/>
                <a:gd name="T27" fmla="*/ 150 h 269"/>
                <a:gd name="T28" fmla="*/ 66 w 219"/>
                <a:gd name="T29" fmla="*/ 142 h 269"/>
                <a:gd name="T30" fmla="*/ 80 w 219"/>
                <a:gd name="T31" fmla="*/ 88 h 269"/>
                <a:gd name="T32" fmla="*/ 116 w 219"/>
                <a:gd name="T33" fmla="*/ 92 h 269"/>
                <a:gd name="T34" fmla="*/ 138 w 219"/>
                <a:gd name="T35" fmla="*/ 147 h 269"/>
                <a:gd name="T36" fmla="*/ 162 w 219"/>
                <a:gd name="T37" fmla="*/ 203 h 269"/>
                <a:gd name="T38" fmla="*/ 175 w 219"/>
                <a:gd name="T39" fmla="*/ 242 h 269"/>
                <a:gd name="T40" fmla="*/ 215 w 219"/>
                <a:gd name="T41" fmla="*/ 218 h 269"/>
                <a:gd name="T42" fmla="*/ 179 w 219"/>
                <a:gd name="T43" fmla="*/ 128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19" h="269">
                  <a:moveTo>
                    <a:pt x="179" y="128"/>
                  </a:moveTo>
                  <a:cubicBezTo>
                    <a:pt x="169" y="97"/>
                    <a:pt x="161" y="68"/>
                    <a:pt x="148" y="38"/>
                  </a:cubicBezTo>
                  <a:cubicBezTo>
                    <a:pt x="144" y="30"/>
                    <a:pt x="137" y="8"/>
                    <a:pt x="129" y="4"/>
                  </a:cubicBezTo>
                  <a:cubicBezTo>
                    <a:pt x="121" y="0"/>
                    <a:pt x="118" y="5"/>
                    <a:pt x="109" y="5"/>
                  </a:cubicBezTo>
                  <a:cubicBezTo>
                    <a:pt x="89" y="7"/>
                    <a:pt x="56" y="3"/>
                    <a:pt x="39" y="14"/>
                  </a:cubicBezTo>
                  <a:cubicBezTo>
                    <a:pt x="28" y="21"/>
                    <a:pt x="28" y="32"/>
                    <a:pt x="27" y="44"/>
                  </a:cubicBezTo>
                  <a:cubicBezTo>
                    <a:pt x="25" y="71"/>
                    <a:pt x="25" y="96"/>
                    <a:pt x="22" y="122"/>
                  </a:cubicBezTo>
                  <a:cubicBezTo>
                    <a:pt x="17" y="160"/>
                    <a:pt x="0" y="198"/>
                    <a:pt x="5" y="237"/>
                  </a:cubicBezTo>
                  <a:cubicBezTo>
                    <a:pt x="7" y="253"/>
                    <a:pt x="13" y="269"/>
                    <a:pt x="31" y="268"/>
                  </a:cubicBezTo>
                  <a:cubicBezTo>
                    <a:pt x="69" y="266"/>
                    <a:pt x="67" y="234"/>
                    <a:pt x="67" y="207"/>
                  </a:cubicBezTo>
                  <a:cubicBezTo>
                    <a:pt x="67" y="203"/>
                    <a:pt x="67" y="198"/>
                    <a:pt x="67" y="194"/>
                  </a:cubicBezTo>
                  <a:cubicBezTo>
                    <a:pt x="89" y="192"/>
                    <a:pt x="118" y="183"/>
                    <a:pt x="117" y="165"/>
                  </a:cubicBezTo>
                  <a:cubicBezTo>
                    <a:pt x="116" y="158"/>
                    <a:pt x="100" y="143"/>
                    <a:pt x="94" y="142"/>
                  </a:cubicBezTo>
                  <a:cubicBezTo>
                    <a:pt x="87" y="141"/>
                    <a:pt x="77" y="146"/>
                    <a:pt x="67" y="150"/>
                  </a:cubicBezTo>
                  <a:cubicBezTo>
                    <a:pt x="67" y="148"/>
                    <a:pt x="67" y="145"/>
                    <a:pt x="66" y="142"/>
                  </a:cubicBezTo>
                  <a:cubicBezTo>
                    <a:pt x="64" y="122"/>
                    <a:pt x="61" y="98"/>
                    <a:pt x="80" y="88"/>
                  </a:cubicBezTo>
                  <a:cubicBezTo>
                    <a:pt x="92" y="80"/>
                    <a:pt x="107" y="81"/>
                    <a:pt x="116" y="92"/>
                  </a:cubicBezTo>
                  <a:cubicBezTo>
                    <a:pt x="129" y="106"/>
                    <a:pt x="129" y="130"/>
                    <a:pt x="138" y="147"/>
                  </a:cubicBezTo>
                  <a:cubicBezTo>
                    <a:pt x="147" y="166"/>
                    <a:pt x="155" y="184"/>
                    <a:pt x="162" y="203"/>
                  </a:cubicBezTo>
                  <a:cubicBezTo>
                    <a:pt x="165" y="211"/>
                    <a:pt x="168" y="237"/>
                    <a:pt x="175" y="242"/>
                  </a:cubicBezTo>
                  <a:cubicBezTo>
                    <a:pt x="192" y="254"/>
                    <a:pt x="214" y="231"/>
                    <a:pt x="215" y="218"/>
                  </a:cubicBezTo>
                  <a:cubicBezTo>
                    <a:pt x="219" y="183"/>
                    <a:pt x="188" y="159"/>
                    <a:pt x="179" y="12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2">
                    <a:gamma/>
                    <a:tint val="54510"/>
                    <a:invGamma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20" name="Group 48"/>
          <p:cNvGrpSpPr>
            <a:grpSpLocks/>
          </p:cNvGrpSpPr>
          <p:nvPr/>
        </p:nvGrpSpPr>
        <p:grpSpPr bwMode="auto">
          <a:xfrm>
            <a:off x="359835" y="76203"/>
            <a:ext cx="512233" cy="415925"/>
            <a:chOff x="3168" y="432"/>
            <a:chExt cx="455" cy="493"/>
          </a:xfrm>
        </p:grpSpPr>
        <p:sp>
          <p:nvSpPr>
            <p:cNvPr id="3121" name="Freeform 49"/>
            <p:cNvSpPr>
              <a:spLocks/>
            </p:cNvSpPr>
            <p:nvPr/>
          </p:nvSpPr>
          <p:spPr bwMode="gray">
            <a:xfrm>
              <a:off x="3201" y="459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2" name="Freeform 50"/>
            <p:cNvSpPr>
              <a:spLocks/>
            </p:cNvSpPr>
            <p:nvPr/>
          </p:nvSpPr>
          <p:spPr bwMode="gray">
            <a:xfrm>
              <a:off x="3168" y="43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23" name="Freeform 51"/>
            <p:cNvSpPr>
              <a:spLocks/>
            </p:cNvSpPr>
            <p:nvPr/>
          </p:nvSpPr>
          <p:spPr bwMode="gray">
            <a:xfrm rot="15921321">
              <a:off x="3382" y="547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24" name="Rectangle 52"/>
          <p:cNvSpPr>
            <a:spLocks noGrp="1" noChangeArrowheads="1"/>
          </p:cNvSpPr>
          <p:nvPr>
            <p:ph type="title"/>
          </p:nvPr>
        </p:nvSpPr>
        <p:spPr bwMode="auto">
          <a:xfrm>
            <a:off x="1422400" y="152403"/>
            <a:ext cx="98552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25" name="AutoShape 53"/>
          <p:cNvSpPr>
            <a:spLocks noChangeAspect="1" noChangeArrowheads="1" noTextEdit="1"/>
          </p:cNvSpPr>
          <p:nvPr/>
        </p:nvSpPr>
        <p:spPr bwMode="gray">
          <a:xfrm>
            <a:off x="8839200" y="6208713"/>
            <a:ext cx="33528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8821" tIns="54412" rIns="108821" bIns="54412"/>
          <a:lstStyle/>
          <a:p>
            <a:endParaRPr lang="vi-VN"/>
          </a:p>
        </p:txBody>
      </p:sp>
      <p:sp>
        <p:nvSpPr>
          <p:cNvPr id="3126" name="Freeform 54"/>
          <p:cNvSpPr>
            <a:spLocks/>
          </p:cNvSpPr>
          <p:nvPr/>
        </p:nvSpPr>
        <p:spPr bwMode="ltGray">
          <a:xfrm>
            <a:off x="8841322" y="6477000"/>
            <a:ext cx="3249084" cy="379413"/>
          </a:xfrm>
          <a:custGeom>
            <a:avLst/>
            <a:gdLst>
              <a:gd name="T0" fmla="*/ 275 w 2715"/>
              <a:gd name="T1" fmla="*/ 697 h 710"/>
              <a:gd name="T2" fmla="*/ 153 w 2715"/>
              <a:gd name="T3" fmla="*/ 668 h 710"/>
              <a:gd name="T4" fmla="*/ 75 w 2715"/>
              <a:gd name="T5" fmla="*/ 653 h 710"/>
              <a:gd name="T6" fmla="*/ 29 w 2715"/>
              <a:gd name="T7" fmla="*/ 478 h 710"/>
              <a:gd name="T8" fmla="*/ 475 w 2715"/>
              <a:gd name="T9" fmla="*/ 217 h 710"/>
              <a:gd name="T10" fmla="*/ 841 w 2715"/>
              <a:gd name="T11" fmla="*/ 121 h 710"/>
              <a:gd name="T12" fmla="*/ 1078 w 2715"/>
              <a:gd name="T13" fmla="*/ 56 h 710"/>
              <a:gd name="T14" fmla="*/ 1892 w 2715"/>
              <a:gd name="T15" fmla="*/ 76 h 710"/>
              <a:gd name="T16" fmla="*/ 2323 w 2715"/>
              <a:gd name="T17" fmla="*/ 145 h 710"/>
              <a:gd name="T18" fmla="*/ 2519 w 2715"/>
              <a:gd name="T19" fmla="*/ 226 h 710"/>
              <a:gd name="T20" fmla="*/ 2688 w 2715"/>
              <a:gd name="T21" fmla="*/ 333 h 710"/>
              <a:gd name="T22" fmla="*/ 2543 w 2715"/>
              <a:gd name="T23" fmla="*/ 460 h 710"/>
              <a:gd name="T24" fmla="*/ 2539 w 2715"/>
              <a:gd name="T25" fmla="*/ 579 h 710"/>
              <a:gd name="T26" fmla="*/ 2292 w 2715"/>
              <a:gd name="T27" fmla="*/ 673 h 710"/>
              <a:gd name="T28" fmla="*/ 1754 w 2715"/>
              <a:gd name="T29" fmla="*/ 643 h 710"/>
              <a:gd name="T30" fmla="*/ 1506 w 2715"/>
              <a:gd name="T31" fmla="*/ 638 h 710"/>
              <a:gd name="T32" fmla="*/ 1215 w 2715"/>
              <a:gd name="T33" fmla="*/ 684 h 710"/>
              <a:gd name="T34" fmla="*/ 802 w 2715"/>
              <a:gd name="T35" fmla="*/ 626 h 710"/>
              <a:gd name="T36" fmla="*/ 487 w 2715"/>
              <a:gd name="T37" fmla="*/ 627 h 710"/>
              <a:gd name="T38" fmla="*/ 275 w 2715"/>
              <a:gd name="T39" fmla="*/ 697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2715" h="710">
                <a:moveTo>
                  <a:pt x="275" y="697"/>
                </a:moveTo>
                <a:cubicBezTo>
                  <a:pt x="233" y="699"/>
                  <a:pt x="193" y="678"/>
                  <a:pt x="153" y="668"/>
                </a:cubicBezTo>
                <a:cubicBezTo>
                  <a:pt x="128" y="662"/>
                  <a:pt x="99" y="663"/>
                  <a:pt x="75" y="653"/>
                </a:cubicBezTo>
                <a:cubicBezTo>
                  <a:pt x="0" y="621"/>
                  <a:pt x="2" y="543"/>
                  <a:pt x="29" y="478"/>
                </a:cubicBezTo>
                <a:cubicBezTo>
                  <a:pt x="91" y="327"/>
                  <a:pt x="334" y="264"/>
                  <a:pt x="475" y="217"/>
                </a:cubicBezTo>
                <a:cubicBezTo>
                  <a:pt x="595" y="176"/>
                  <a:pt x="719" y="154"/>
                  <a:pt x="841" y="121"/>
                </a:cubicBezTo>
                <a:cubicBezTo>
                  <a:pt x="920" y="100"/>
                  <a:pt x="998" y="73"/>
                  <a:pt x="1078" y="56"/>
                </a:cubicBezTo>
                <a:cubicBezTo>
                  <a:pt x="1349" y="0"/>
                  <a:pt x="1621" y="51"/>
                  <a:pt x="1892" y="76"/>
                </a:cubicBezTo>
                <a:cubicBezTo>
                  <a:pt x="2033" y="88"/>
                  <a:pt x="2185" y="111"/>
                  <a:pt x="2323" y="145"/>
                </a:cubicBezTo>
                <a:cubicBezTo>
                  <a:pt x="2392" y="162"/>
                  <a:pt x="2458" y="190"/>
                  <a:pt x="2519" y="226"/>
                </a:cubicBezTo>
                <a:cubicBezTo>
                  <a:pt x="2552" y="246"/>
                  <a:pt x="2673" y="296"/>
                  <a:pt x="2688" y="333"/>
                </a:cubicBezTo>
                <a:cubicBezTo>
                  <a:pt x="2715" y="402"/>
                  <a:pt x="2584" y="439"/>
                  <a:pt x="2543" y="460"/>
                </a:cubicBezTo>
                <a:cubicBezTo>
                  <a:pt x="2456" y="504"/>
                  <a:pt x="2553" y="513"/>
                  <a:pt x="2539" y="579"/>
                </a:cubicBezTo>
                <a:cubicBezTo>
                  <a:pt x="2526" y="638"/>
                  <a:pt x="2334" y="665"/>
                  <a:pt x="2292" y="673"/>
                </a:cubicBezTo>
                <a:cubicBezTo>
                  <a:pt x="2110" y="710"/>
                  <a:pt x="1934" y="662"/>
                  <a:pt x="1754" y="643"/>
                </a:cubicBezTo>
                <a:cubicBezTo>
                  <a:pt x="1673" y="634"/>
                  <a:pt x="1588" y="634"/>
                  <a:pt x="1506" y="638"/>
                </a:cubicBezTo>
                <a:cubicBezTo>
                  <a:pt x="1407" y="644"/>
                  <a:pt x="1314" y="673"/>
                  <a:pt x="1215" y="684"/>
                </a:cubicBezTo>
                <a:cubicBezTo>
                  <a:pt x="1071" y="701"/>
                  <a:pt x="946" y="629"/>
                  <a:pt x="802" y="626"/>
                </a:cubicBezTo>
                <a:cubicBezTo>
                  <a:pt x="699" y="625"/>
                  <a:pt x="590" y="620"/>
                  <a:pt x="487" y="627"/>
                </a:cubicBezTo>
                <a:cubicBezTo>
                  <a:pt x="409" y="632"/>
                  <a:pt x="352" y="692"/>
                  <a:pt x="275" y="697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gamma/>
                  <a:tint val="85882"/>
                  <a:invGamma/>
                  <a:alpha val="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8821" tIns="54412" rIns="108821" bIns="54412"/>
          <a:lstStyle/>
          <a:p>
            <a:endParaRPr lang="vi-VN"/>
          </a:p>
        </p:txBody>
      </p:sp>
      <p:sp>
        <p:nvSpPr>
          <p:cNvPr id="3127" name="Freeform 55"/>
          <p:cNvSpPr>
            <a:spLocks/>
          </p:cNvSpPr>
          <p:nvPr/>
        </p:nvSpPr>
        <p:spPr bwMode="gray">
          <a:xfrm>
            <a:off x="8851902" y="6437313"/>
            <a:ext cx="3335867" cy="344487"/>
          </a:xfrm>
          <a:custGeom>
            <a:avLst/>
            <a:gdLst>
              <a:gd name="T0" fmla="*/ 0 w 2788"/>
              <a:gd name="T1" fmla="*/ 381 h 381"/>
              <a:gd name="T2" fmla="*/ 697 w 2788"/>
              <a:gd name="T3" fmla="*/ 102 h 381"/>
              <a:gd name="T4" fmla="*/ 1662 w 2788"/>
              <a:gd name="T5" fmla="*/ 3 h 381"/>
              <a:gd name="T6" fmla="*/ 2231 w 2788"/>
              <a:gd name="T7" fmla="*/ 87 h 381"/>
              <a:gd name="T8" fmla="*/ 2540 w 2788"/>
              <a:gd name="T9" fmla="*/ 162 h 381"/>
              <a:gd name="T10" fmla="*/ 2788 w 2788"/>
              <a:gd name="T11" fmla="*/ 261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788" h="381">
                <a:moveTo>
                  <a:pt x="0" y="381"/>
                </a:moveTo>
                <a:cubicBezTo>
                  <a:pt x="222" y="255"/>
                  <a:pt x="443" y="150"/>
                  <a:pt x="697" y="102"/>
                </a:cubicBezTo>
                <a:cubicBezTo>
                  <a:pt x="1008" y="42"/>
                  <a:pt x="1344" y="9"/>
                  <a:pt x="1662" y="3"/>
                </a:cubicBezTo>
                <a:cubicBezTo>
                  <a:pt x="1859" y="0"/>
                  <a:pt x="2041" y="48"/>
                  <a:pt x="2231" y="87"/>
                </a:cubicBezTo>
                <a:cubicBezTo>
                  <a:pt x="2336" y="108"/>
                  <a:pt x="2438" y="126"/>
                  <a:pt x="2540" y="162"/>
                </a:cubicBezTo>
                <a:cubicBezTo>
                  <a:pt x="2605" y="185"/>
                  <a:pt x="2735" y="213"/>
                  <a:pt x="2788" y="261"/>
                </a:cubicBezTo>
              </a:path>
            </a:pathLst>
          </a:custGeom>
          <a:noFill/>
          <a:ln w="12700" cap="rnd">
            <a:solidFill>
              <a:srgbClr val="503F2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08821" tIns="54412" rIns="108821" bIns="54412"/>
          <a:lstStyle/>
          <a:p>
            <a:endParaRPr lang="vi-VN"/>
          </a:p>
        </p:txBody>
      </p:sp>
      <p:grpSp>
        <p:nvGrpSpPr>
          <p:cNvPr id="3128" name="Group 56"/>
          <p:cNvGrpSpPr>
            <a:grpSpLocks/>
          </p:cNvGrpSpPr>
          <p:nvPr/>
        </p:nvGrpSpPr>
        <p:grpSpPr bwMode="auto">
          <a:xfrm rot="-1631738">
            <a:off x="11068054" y="6170613"/>
            <a:ext cx="347133" cy="314325"/>
            <a:chOff x="2448" y="1200"/>
            <a:chExt cx="634" cy="757"/>
          </a:xfrm>
        </p:grpSpPr>
        <p:sp>
          <p:nvSpPr>
            <p:cNvPr id="3129" name="Freeform 57"/>
            <p:cNvSpPr>
              <a:spLocks/>
            </p:cNvSpPr>
            <p:nvPr/>
          </p:nvSpPr>
          <p:spPr bwMode="gray">
            <a:xfrm>
              <a:off x="2489" y="1281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5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4"/>
                    <a:pt x="110" y="209"/>
                    <a:pt x="145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29"/>
                    <a:pt x="228" y="145"/>
                  </a:cubicBezTo>
                  <a:cubicBezTo>
                    <a:pt x="209" y="164"/>
                    <a:pt x="127" y="27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72941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0" name="Freeform 58"/>
            <p:cNvSpPr>
              <a:spLocks/>
            </p:cNvSpPr>
            <p:nvPr/>
          </p:nvSpPr>
          <p:spPr bwMode="gray">
            <a:xfrm>
              <a:off x="2448" y="1200"/>
              <a:ext cx="593" cy="676"/>
            </a:xfrm>
            <a:custGeom>
              <a:avLst/>
              <a:gdLst>
                <a:gd name="T0" fmla="*/ 93 w 251"/>
                <a:gd name="T1" fmla="*/ 166 h 286"/>
                <a:gd name="T2" fmla="*/ 146 w 251"/>
                <a:gd name="T3" fmla="*/ 213 h 286"/>
                <a:gd name="T4" fmla="*/ 188 w 251"/>
                <a:gd name="T5" fmla="*/ 223 h 286"/>
                <a:gd name="T6" fmla="*/ 187 w 251"/>
                <a:gd name="T7" fmla="*/ 280 h 286"/>
                <a:gd name="T8" fmla="*/ 59 w 251"/>
                <a:gd name="T9" fmla="*/ 257 h 286"/>
                <a:gd name="T10" fmla="*/ 14 w 251"/>
                <a:gd name="T11" fmla="*/ 102 h 286"/>
                <a:gd name="T12" fmla="*/ 251 w 251"/>
                <a:gd name="T13" fmla="*/ 87 h 286"/>
                <a:gd name="T14" fmla="*/ 228 w 251"/>
                <a:gd name="T15" fmla="*/ 145 h 286"/>
                <a:gd name="T16" fmla="*/ 95 w 251"/>
                <a:gd name="T17" fmla="*/ 155 h 286"/>
                <a:gd name="T18" fmla="*/ 93 w 251"/>
                <a:gd name="T19" fmla="*/ 166 h 2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1" h="286">
                  <a:moveTo>
                    <a:pt x="93" y="166"/>
                  </a:moveTo>
                  <a:cubicBezTo>
                    <a:pt x="87" y="205"/>
                    <a:pt x="110" y="209"/>
                    <a:pt x="146" y="213"/>
                  </a:cubicBezTo>
                  <a:cubicBezTo>
                    <a:pt x="168" y="216"/>
                    <a:pt x="173" y="201"/>
                    <a:pt x="188" y="223"/>
                  </a:cubicBezTo>
                  <a:cubicBezTo>
                    <a:pt x="197" y="236"/>
                    <a:pt x="189" y="266"/>
                    <a:pt x="187" y="280"/>
                  </a:cubicBezTo>
                  <a:cubicBezTo>
                    <a:pt x="144" y="281"/>
                    <a:pt x="95" y="286"/>
                    <a:pt x="59" y="257"/>
                  </a:cubicBezTo>
                  <a:cubicBezTo>
                    <a:pt x="16" y="223"/>
                    <a:pt x="0" y="153"/>
                    <a:pt x="14" y="102"/>
                  </a:cubicBezTo>
                  <a:cubicBezTo>
                    <a:pt x="41" y="0"/>
                    <a:pt x="190" y="35"/>
                    <a:pt x="251" y="87"/>
                  </a:cubicBezTo>
                  <a:cubicBezTo>
                    <a:pt x="250" y="108"/>
                    <a:pt x="243" y="130"/>
                    <a:pt x="228" y="145"/>
                  </a:cubicBezTo>
                  <a:cubicBezTo>
                    <a:pt x="209" y="164"/>
                    <a:pt x="127" y="28"/>
                    <a:pt x="95" y="155"/>
                  </a:cubicBezTo>
                  <a:cubicBezTo>
                    <a:pt x="94" y="159"/>
                    <a:pt x="93" y="163"/>
                    <a:pt x="93" y="16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40784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1" name="Group 59"/>
          <p:cNvGrpSpPr>
            <a:grpSpLocks/>
          </p:cNvGrpSpPr>
          <p:nvPr/>
        </p:nvGrpSpPr>
        <p:grpSpPr bwMode="auto">
          <a:xfrm>
            <a:off x="10325106" y="6210303"/>
            <a:ext cx="351367" cy="250825"/>
            <a:chOff x="3324" y="788"/>
            <a:chExt cx="482" cy="458"/>
          </a:xfrm>
        </p:grpSpPr>
        <p:sp>
          <p:nvSpPr>
            <p:cNvPr id="3132" name="Freeform 60"/>
            <p:cNvSpPr>
              <a:spLocks/>
            </p:cNvSpPr>
            <p:nvPr/>
          </p:nvSpPr>
          <p:spPr bwMode="gray">
            <a:xfrm rot="16043336" flipH="1">
              <a:off x="3346" y="802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80000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3" name="Freeform 61"/>
            <p:cNvSpPr>
              <a:spLocks/>
            </p:cNvSpPr>
            <p:nvPr/>
          </p:nvSpPr>
          <p:spPr bwMode="gray">
            <a:xfrm rot="16043336" flipH="1">
              <a:off x="3362" y="766"/>
              <a:ext cx="422" cy="466"/>
            </a:xfrm>
            <a:custGeom>
              <a:avLst/>
              <a:gdLst>
                <a:gd name="T0" fmla="*/ 1456 w 1623"/>
                <a:gd name="T1" fmla="*/ 263 h 1792"/>
                <a:gd name="T2" fmla="*/ 1340 w 1623"/>
                <a:gd name="T3" fmla="*/ 161 h 1792"/>
                <a:gd name="T4" fmla="*/ 221 w 1623"/>
                <a:gd name="T5" fmla="*/ 621 h 1792"/>
                <a:gd name="T6" fmla="*/ 394 w 1623"/>
                <a:gd name="T7" fmla="*/ 684 h 1792"/>
                <a:gd name="T8" fmla="*/ 988 w 1623"/>
                <a:gd name="T9" fmla="*/ 520 h 1792"/>
                <a:gd name="T10" fmla="*/ 1035 w 1623"/>
                <a:gd name="T11" fmla="*/ 690 h 1792"/>
                <a:gd name="T12" fmla="*/ 1002 w 1623"/>
                <a:gd name="T13" fmla="*/ 935 h 1792"/>
                <a:gd name="T14" fmla="*/ 776 w 1623"/>
                <a:gd name="T15" fmla="*/ 1362 h 1792"/>
                <a:gd name="T16" fmla="*/ 1456 w 1623"/>
                <a:gd name="T17" fmla="*/ 263 h 17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23" h="1792">
                  <a:moveTo>
                    <a:pt x="1456" y="263"/>
                  </a:moveTo>
                  <a:cubicBezTo>
                    <a:pt x="1432" y="218"/>
                    <a:pt x="1390" y="185"/>
                    <a:pt x="1340" y="161"/>
                  </a:cubicBezTo>
                  <a:cubicBezTo>
                    <a:pt x="967" y="0"/>
                    <a:pt x="0" y="352"/>
                    <a:pt x="221" y="621"/>
                  </a:cubicBezTo>
                  <a:cubicBezTo>
                    <a:pt x="289" y="705"/>
                    <a:pt x="289" y="678"/>
                    <a:pt x="394" y="684"/>
                  </a:cubicBezTo>
                  <a:cubicBezTo>
                    <a:pt x="618" y="693"/>
                    <a:pt x="785" y="532"/>
                    <a:pt x="988" y="520"/>
                  </a:cubicBezTo>
                  <a:cubicBezTo>
                    <a:pt x="1017" y="567"/>
                    <a:pt x="1032" y="624"/>
                    <a:pt x="1035" y="690"/>
                  </a:cubicBezTo>
                  <a:cubicBezTo>
                    <a:pt x="1037" y="759"/>
                    <a:pt x="1045" y="823"/>
                    <a:pt x="1002" y="935"/>
                  </a:cubicBezTo>
                  <a:cubicBezTo>
                    <a:pt x="955" y="1108"/>
                    <a:pt x="862" y="1278"/>
                    <a:pt x="776" y="1362"/>
                  </a:cubicBezTo>
                  <a:cubicBezTo>
                    <a:pt x="1274" y="1792"/>
                    <a:pt x="1623" y="582"/>
                    <a:pt x="1456" y="263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tint val="40784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4" name="Freeform 62"/>
            <p:cNvSpPr>
              <a:spLocks/>
            </p:cNvSpPr>
            <p:nvPr/>
          </p:nvSpPr>
          <p:spPr bwMode="gray">
            <a:xfrm rot="122014" flipH="1">
              <a:off x="3451" y="1010"/>
              <a:ext cx="92" cy="79"/>
            </a:xfrm>
            <a:custGeom>
              <a:avLst/>
              <a:gdLst>
                <a:gd name="T0" fmla="*/ 0 w 238"/>
                <a:gd name="T1" fmla="*/ 155 h 203"/>
                <a:gd name="T2" fmla="*/ 138 w 238"/>
                <a:gd name="T3" fmla="*/ 123 h 203"/>
                <a:gd name="T4" fmla="*/ 184 w 238"/>
                <a:gd name="T5" fmla="*/ 37 h 203"/>
                <a:gd name="T6" fmla="*/ 218 w 238"/>
                <a:gd name="T7" fmla="*/ 33 h 203"/>
                <a:gd name="T8" fmla="*/ 208 w 238"/>
                <a:gd name="T9" fmla="*/ 151 h 203"/>
                <a:gd name="T10" fmla="*/ 28 w 238"/>
                <a:gd name="T11" fmla="*/ 183 h 203"/>
                <a:gd name="T12" fmla="*/ 0 w 238"/>
                <a:gd name="T13" fmla="*/ 155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8" h="203">
                  <a:moveTo>
                    <a:pt x="0" y="155"/>
                  </a:moveTo>
                  <a:cubicBezTo>
                    <a:pt x="46" y="141"/>
                    <a:pt x="92" y="135"/>
                    <a:pt x="138" y="123"/>
                  </a:cubicBezTo>
                  <a:cubicBezTo>
                    <a:pt x="204" y="107"/>
                    <a:pt x="190" y="87"/>
                    <a:pt x="184" y="37"/>
                  </a:cubicBezTo>
                  <a:cubicBezTo>
                    <a:pt x="185" y="0"/>
                    <a:pt x="209" y="9"/>
                    <a:pt x="218" y="33"/>
                  </a:cubicBezTo>
                  <a:cubicBezTo>
                    <a:pt x="234" y="73"/>
                    <a:pt x="238" y="119"/>
                    <a:pt x="208" y="151"/>
                  </a:cubicBezTo>
                  <a:cubicBezTo>
                    <a:pt x="173" y="173"/>
                    <a:pt x="142" y="203"/>
                    <a:pt x="28" y="183"/>
                  </a:cubicBezTo>
                  <a:cubicBezTo>
                    <a:pt x="16" y="177"/>
                    <a:pt x="6" y="169"/>
                    <a:pt x="0" y="155"/>
                  </a:cubicBezTo>
                </a:path>
              </a:pathLst>
            </a:custGeom>
            <a:solidFill>
              <a:srgbClr val="FFFFFF">
                <a:alpha val="600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5" name="Group 63"/>
          <p:cNvGrpSpPr>
            <a:grpSpLocks/>
          </p:cNvGrpSpPr>
          <p:nvPr/>
        </p:nvGrpSpPr>
        <p:grpSpPr bwMode="auto">
          <a:xfrm rot="-1559867">
            <a:off x="9505952" y="6208713"/>
            <a:ext cx="325967" cy="323850"/>
            <a:chOff x="2942" y="357"/>
            <a:chExt cx="752" cy="1001"/>
          </a:xfrm>
        </p:grpSpPr>
        <p:sp>
          <p:nvSpPr>
            <p:cNvPr id="3136" name="Freeform 64"/>
            <p:cNvSpPr>
              <a:spLocks noEditPoints="1"/>
            </p:cNvSpPr>
            <p:nvPr/>
          </p:nvSpPr>
          <p:spPr bwMode="gray">
            <a:xfrm>
              <a:off x="2976" y="432"/>
              <a:ext cx="718" cy="926"/>
            </a:xfrm>
            <a:custGeom>
              <a:avLst/>
              <a:gdLst>
                <a:gd name="T0" fmla="*/ 189 w 304"/>
                <a:gd name="T1" fmla="*/ 25 h 392"/>
                <a:gd name="T2" fmla="*/ 77 w 304"/>
                <a:gd name="T3" fmla="*/ 115 h 392"/>
                <a:gd name="T4" fmla="*/ 24 w 304"/>
                <a:gd name="T5" fmla="*/ 243 h 392"/>
                <a:gd name="T6" fmla="*/ 8 w 304"/>
                <a:gd name="T7" fmla="*/ 340 h 392"/>
                <a:gd name="T8" fmla="*/ 101 w 304"/>
                <a:gd name="T9" fmla="*/ 392 h 392"/>
                <a:gd name="T10" fmla="*/ 183 w 304"/>
                <a:gd name="T11" fmla="*/ 372 h 392"/>
                <a:gd name="T12" fmla="*/ 233 w 304"/>
                <a:gd name="T13" fmla="*/ 315 h 392"/>
                <a:gd name="T14" fmla="*/ 177 w 304"/>
                <a:gd name="T15" fmla="*/ 241 h 392"/>
                <a:gd name="T16" fmla="*/ 294 w 304"/>
                <a:gd name="T17" fmla="*/ 154 h 392"/>
                <a:gd name="T18" fmla="*/ 189 w 304"/>
                <a:gd name="T19" fmla="*/ 25 h 392"/>
                <a:gd name="T20" fmla="*/ 137 w 304"/>
                <a:gd name="T21" fmla="*/ 332 h 392"/>
                <a:gd name="T22" fmla="*/ 82 w 304"/>
                <a:gd name="T23" fmla="*/ 306 h 392"/>
                <a:gd name="T24" fmla="*/ 137 w 304"/>
                <a:gd name="T25" fmla="*/ 332 h 392"/>
                <a:gd name="T26" fmla="*/ 133 w 304"/>
                <a:gd name="T27" fmla="*/ 148 h 392"/>
                <a:gd name="T28" fmla="*/ 222 w 304"/>
                <a:gd name="T29" fmla="*/ 134 h 392"/>
                <a:gd name="T30" fmla="*/ 133 w 304"/>
                <a:gd name="T31" fmla="*/ 148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4" h="392">
                  <a:moveTo>
                    <a:pt x="189" y="25"/>
                  </a:moveTo>
                  <a:cubicBezTo>
                    <a:pt x="124" y="0"/>
                    <a:pt x="97" y="67"/>
                    <a:pt x="77" y="115"/>
                  </a:cubicBezTo>
                  <a:cubicBezTo>
                    <a:pt x="59" y="158"/>
                    <a:pt x="35" y="198"/>
                    <a:pt x="24" y="243"/>
                  </a:cubicBezTo>
                  <a:cubicBezTo>
                    <a:pt x="18" y="269"/>
                    <a:pt x="0" y="314"/>
                    <a:pt x="8" y="340"/>
                  </a:cubicBezTo>
                  <a:cubicBezTo>
                    <a:pt x="19" y="380"/>
                    <a:pt x="59" y="392"/>
                    <a:pt x="101" y="392"/>
                  </a:cubicBezTo>
                  <a:cubicBezTo>
                    <a:pt x="132" y="391"/>
                    <a:pt x="163" y="383"/>
                    <a:pt x="183" y="372"/>
                  </a:cubicBezTo>
                  <a:cubicBezTo>
                    <a:pt x="206" y="361"/>
                    <a:pt x="231" y="342"/>
                    <a:pt x="233" y="315"/>
                  </a:cubicBezTo>
                  <a:cubicBezTo>
                    <a:pt x="235" y="299"/>
                    <a:pt x="194" y="228"/>
                    <a:pt x="177" y="241"/>
                  </a:cubicBezTo>
                  <a:cubicBezTo>
                    <a:pt x="214" y="214"/>
                    <a:pt x="283" y="213"/>
                    <a:pt x="294" y="154"/>
                  </a:cubicBezTo>
                  <a:cubicBezTo>
                    <a:pt x="304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50"/>
                    <a:pt x="192" y="293"/>
                    <a:pt x="137" y="332"/>
                  </a:cubicBezTo>
                  <a:close/>
                  <a:moveTo>
                    <a:pt x="133" y="148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5"/>
                    <a:pt x="134" y="219"/>
                    <a:pt x="133" y="148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137" name="Freeform 65"/>
            <p:cNvSpPr>
              <a:spLocks noEditPoints="1"/>
            </p:cNvSpPr>
            <p:nvPr/>
          </p:nvSpPr>
          <p:spPr bwMode="gray">
            <a:xfrm>
              <a:off x="2942" y="357"/>
              <a:ext cx="716" cy="926"/>
            </a:xfrm>
            <a:custGeom>
              <a:avLst/>
              <a:gdLst>
                <a:gd name="T0" fmla="*/ 189 w 303"/>
                <a:gd name="T1" fmla="*/ 25 h 392"/>
                <a:gd name="T2" fmla="*/ 77 w 303"/>
                <a:gd name="T3" fmla="*/ 115 h 392"/>
                <a:gd name="T4" fmla="*/ 24 w 303"/>
                <a:gd name="T5" fmla="*/ 243 h 392"/>
                <a:gd name="T6" fmla="*/ 7 w 303"/>
                <a:gd name="T7" fmla="*/ 340 h 392"/>
                <a:gd name="T8" fmla="*/ 101 w 303"/>
                <a:gd name="T9" fmla="*/ 391 h 392"/>
                <a:gd name="T10" fmla="*/ 183 w 303"/>
                <a:gd name="T11" fmla="*/ 372 h 392"/>
                <a:gd name="T12" fmla="*/ 233 w 303"/>
                <a:gd name="T13" fmla="*/ 315 h 392"/>
                <a:gd name="T14" fmla="*/ 177 w 303"/>
                <a:gd name="T15" fmla="*/ 241 h 392"/>
                <a:gd name="T16" fmla="*/ 294 w 303"/>
                <a:gd name="T17" fmla="*/ 154 h 392"/>
                <a:gd name="T18" fmla="*/ 189 w 303"/>
                <a:gd name="T19" fmla="*/ 25 h 392"/>
                <a:gd name="T20" fmla="*/ 137 w 303"/>
                <a:gd name="T21" fmla="*/ 332 h 392"/>
                <a:gd name="T22" fmla="*/ 82 w 303"/>
                <a:gd name="T23" fmla="*/ 306 h 392"/>
                <a:gd name="T24" fmla="*/ 137 w 303"/>
                <a:gd name="T25" fmla="*/ 332 h 392"/>
                <a:gd name="T26" fmla="*/ 133 w 303"/>
                <a:gd name="T27" fmla="*/ 147 h 392"/>
                <a:gd name="T28" fmla="*/ 222 w 303"/>
                <a:gd name="T29" fmla="*/ 134 h 392"/>
                <a:gd name="T30" fmla="*/ 133 w 303"/>
                <a:gd name="T31" fmla="*/ 147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03" h="392">
                  <a:moveTo>
                    <a:pt x="189" y="25"/>
                  </a:moveTo>
                  <a:cubicBezTo>
                    <a:pt x="123" y="0"/>
                    <a:pt x="97" y="67"/>
                    <a:pt x="77" y="115"/>
                  </a:cubicBezTo>
                  <a:cubicBezTo>
                    <a:pt x="59" y="157"/>
                    <a:pt x="34" y="198"/>
                    <a:pt x="24" y="243"/>
                  </a:cubicBezTo>
                  <a:cubicBezTo>
                    <a:pt x="18" y="269"/>
                    <a:pt x="0" y="314"/>
                    <a:pt x="7" y="340"/>
                  </a:cubicBezTo>
                  <a:cubicBezTo>
                    <a:pt x="18" y="380"/>
                    <a:pt x="59" y="392"/>
                    <a:pt x="101" y="391"/>
                  </a:cubicBezTo>
                  <a:cubicBezTo>
                    <a:pt x="131" y="391"/>
                    <a:pt x="163" y="383"/>
                    <a:pt x="183" y="372"/>
                  </a:cubicBezTo>
                  <a:cubicBezTo>
                    <a:pt x="205" y="361"/>
                    <a:pt x="231" y="342"/>
                    <a:pt x="233" y="315"/>
                  </a:cubicBezTo>
                  <a:cubicBezTo>
                    <a:pt x="234" y="299"/>
                    <a:pt x="194" y="228"/>
                    <a:pt x="177" y="241"/>
                  </a:cubicBezTo>
                  <a:cubicBezTo>
                    <a:pt x="214" y="214"/>
                    <a:pt x="282" y="213"/>
                    <a:pt x="294" y="154"/>
                  </a:cubicBezTo>
                  <a:cubicBezTo>
                    <a:pt x="303" y="109"/>
                    <a:pt x="229" y="40"/>
                    <a:pt x="189" y="25"/>
                  </a:cubicBezTo>
                  <a:close/>
                  <a:moveTo>
                    <a:pt x="137" y="332"/>
                  </a:moveTo>
                  <a:cubicBezTo>
                    <a:pt x="115" y="347"/>
                    <a:pt x="80" y="336"/>
                    <a:pt x="82" y="306"/>
                  </a:cubicBezTo>
                  <a:cubicBezTo>
                    <a:pt x="86" y="249"/>
                    <a:pt x="192" y="293"/>
                    <a:pt x="137" y="332"/>
                  </a:cubicBezTo>
                  <a:close/>
                  <a:moveTo>
                    <a:pt x="133" y="147"/>
                  </a:moveTo>
                  <a:cubicBezTo>
                    <a:pt x="132" y="97"/>
                    <a:pt x="209" y="86"/>
                    <a:pt x="222" y="134"/>
                  </a:cubicBezTo>
                  <a:cubicBezTo>
                    <a:pt x="238" y="194"/>
                    <a:pt x="134" y="219"/>
                    <a:pt x="133" y="147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7451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 w="3175" cmpd="sng">
              <a:solidFill>
                <a:srgbClr val="5F5F5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138" name="Group 66"/>
          <p:cNvGrpSpPr>
            <a:grpSpLocks/>
          </p:cNvGrpSpPr>
          <p:nvPr/>
        </p:nvGrpSpPr>
        <p:grpSpPr bwMode="auto">
          <a:xfrm rot="-1127993">
            <a:off x="11745388" y="6296028"/>
            <a:ext cx="275167" cy="282575"/>
            <a:chOff x="3072" y="96"/>
            <a:chExt cx="1220" cy="1654"/>
          </a:xfrm>
        </p:grpSpPr>
        <p:grpSp>
          <p:nvGrpSpPr>
            <p:cNvPr id="3139" name="Group 67"/>
            <p:cNvGrpSpPr>
              <a:grpSpLocks/>
            </p:cNvGrpSpPr>
            <p:nvPr/>
          </p:nvGrpSpPr>
          <p:grpSpPr bwMode="auto">
            <a:xfrm>
              <a:off x="3154" y="144"/>
              <a:ext cx="1138" cy="1606"/>
              <a:chOff x="4153" y="-160"/>
              <a:chExt cx="1138" cy="1606"/>
            </a:xfrm>
          </p:grpSpPr>
          <p:sp>
            <p:nvSpPr>
              <p:cNvPr id="3140" name="Freeform 68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0000"/>
                      <a:invGamma/>
                    </a:schemeClr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1" name="Freeform 69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2353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142" name="Group 70"/>
            <p:cNvGrpSpPr>
              <a:grpSpLocks/>
            </p:cNvGrpSpPr>
            <p:nvPr/>
          </p:nvGrpSpPr>
          <p:grpSpPr bwMode="auto">
            <a:xfrm>
              <a:off x="3072" y="96"/>
              <a:ext cx="1138" cy="1606"/>
              <a:chOff x="4153" y="-160"/>
              <a:chExt cx="1138" cy="1606"/>
            </a:xfrm>
          </p:grpSpPr>
          <p:sp>
            <p:nvSpPr>
              <p:cNvPr id="3143" name="Freeform 71"/>
              <p:cNvSpPr>
                <a:spLocks/>
              </p:cNvSpPr>
              <p:nvPr/>
            </p:nvSpPr>
            <p:spPr bwMode="gray">
              <a:xfrm>
                <a:off x="4191" y="-160"/>
                <a:ext cx="1100" cy="1260"/>
              </a:xfrm>
              <a:custGeom>
                <a:avLst/>
                <a:gdLst>
                  <a:gd name="T0" fmla="*/ 361 w 550"/>
                  <a:gd name="T1" fmla="*/ 240 h 629"/>
                  <a:gd name="T2" fmla="*/ 127 w 550"/>
                  <a:gd name="T3" fmla="*/ 326 h 629"/>
                  <a:gd name="T4" fmla="*/ 74 w 550"/>
                  <a:gd name="T5" fmla="*/ 584 h 629"/>
                  <a:gd name="T6" fmla="*/ 169 w 550"/>
                  <a:gd name="T7" fmla="*/ 545 h 629"/>
                  <a:gd name="T8" fmla="*/ 190 w 550"/>
                  <a:gd name="T9" fmla="*/ 399 h 629"/>
                  <a:gd name="T10" fmla="*/ 342 w 550"/>
                  <a:gd name="T11" fmla="*/ 420 h 629"/>
                  <a:gd name="T12" fmla="*/ 472 w 550"/>
                  <a:gd name="T13" fmla="*/ 294 h 629"/>
                  <a:gd name="T14" fmla="*/ 352 w 550"/>
                  <a:gd name="T15" fmla="*/ 38 h 629"/>
                  <a:gd name="T16" fmla="*/ 175 w 550"/>
                  <a:gd name="T17" fmla="*/ 35 h 629"/>
                  <a:gd name="T18" fmla="*/ 85 w 550"/>
                  <a:gd name="T19" fmla="*/ 177 h 629"/>
                  <a:gd name="T20" fmla="*/ 222 w 550"/>
                  <a:gd name="T21" fmla="*/ 213 h 629"/>
                  <a:gd name="T22" fmla="*/ 294 w 550"/>
                  <a:gd name="T23" fmla="*/ 147 h 629"/>
                  <a:gd name="T24" fmla="*/ 361 w 550"/>
                  <a:gd name="T25" fmla="*/ 240 h 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0" h="629">
                    <a:moveTo>
                      <a:pt x="361" y="240"/>
                    </a:moveTo>
                    <a:cubicBezTo>
                      <a:pt x="372" y="345"/>
                      <a:pt x="184" y="311"/>
                      <a:pt x="127" y="326"/>
                    </a:cubicBezTo>
                    <a:cubicBezTo>
                      <a:pt x="53" y="346"/>
                      <a:pt x="0" y="528"/>
                      <a:pt x="74" y="584"/>
                    </a:cubicBezTo>
                    <a:cubicBezTo>
                      <a:pt x="133" y="629"/>
                      <a:pt x="163" y="594"/>
                      <a:pt x="169" y="545"/>
                    </a:cubicBezTo>
                    <a:cubicBezTo>
                      <a:pt x="175" y="500"/>
                      <a:pt x="133" y="426"/>
                      <a:pt x="190" y="399"/>
                    </a:cubicBezTo>
                    <a:cubicBezTo>
                      <a:pt x="238" y="377"/>
                      <a:pt x="287" y="441"/>
                      <a:pt x="342" y="420"/>
                    </a:cubicBezTo>
                    <a:cubicBezTo>
                      <a:pt x="397" y="399"/>
                      <a:pt x="440" y="341"/>
                      <a:pt x="472" y="294"/>
                    </a:cubicBezTo>
                    <a:cubicBezTo>
                      <a:pt x="550" y="180"/>
                      <a:pt x="460" y="80"/>
                      <a:pt x="352" y="38"/>
                    </a:cubicBezTo>
                    <a:cubicBezTo>
                      <a:pt x="287" y="14"/>
                      <a:pt x="236" y="0"/>
                      <a:pt x="175" y="35"/>
                    </a:cubicBezTo>
                    <a:cubicBezTo>
                      <a:pt x="127" y="62"/>
                      <a:pt x="65" y="114"/>
                      <a:pt x="85" y="177"/>
                    </a:cubicBezTo>
                    <a:cubicBezTo>
                      <a:pt x="108" y="248"/>
                      <a:pt x="168" y="218"/>
                      <a:pt x="222" y="213"/>
                    </a:cubicBezTo>
                    <a:cubicBezTo>
                      <a:pt x="229" y="212"/>
                      <a:pt x="232" y="133"/>
                      <a:pt x="294" y="147"/>
                    </a:cubicBezTo>
                    <a:cubicBezTo>
                      <a:pt x="332" y="155"/>
                      <a:pt x="357" y="203"/>
                      <a:pt x="361" y="24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2">
                      <a:gamma/>
                      <a:tint val="5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144" name="Freeform 72"/>
              <p:cNvSpPr>
                <a:spLocks/>
              </p:cNvSpPr>
              <p:nvPr/>
            </p:nvSpPr>
            <p:spPr bwMode="gray">
              <a:xfrm>
                <a:off x="4153" y="1062"/>
                <a:ext cx="420" cy="384"/>
              </a:xfrm>
              <a:custGeom>
                <a:avLst/>
                <a:gdLst>
                  <a:gd name="T0" fmla="*/ 111 w 210"/>
                  <a:gd name="T1" fmla="*/ 176 h 192"/>
                  <a:gd name="T2" fmla="*/ 179 w 210"/>
                  <a:gd name="T3" fmla="*/ 82 h 192"/>
                  <a:gd name="T4" fmla="*/ 111 w 210"/>
                  <a:gd name="T5" fmla="*/ 176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0" h="192">
                    <a:moveTo>
                      <a:pt x="111" y="176"/>
                    </a:moveTo>
                    <a:cubicBezTo>
                      <a:pt x="160" y="192"/>
                      <a:pt x="210" y="126"/>
                      <a:pt x="179" y="82"/>
                    </a:cubicBezTo>
                    <a:cubicBezTo>
                      <a:pt x="123" y="0"/>
                      <a:pt x="0" y="141"/>
                      <a:pt x="111" y="176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3175" cmpd="sng">
                <a:solidFill>
                  <a:srgbClr val="5F5F5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145" name="Freeform 73"/>
            <p:cNvSpPr>
              <a:spLocks/>
            </p:cNvSpPr>
            <p:nvPr/>
          </p:nvSpPr>
          <p:spPr bwMode="gray">
            <a:xfrm>
              <a:off x="3343" y="168"/>
              <a:ext cx="260" cy="218"/>
            </a:xfrm>
            <a:custGeom>
              <a:avLst/>
              <a:gdLst>
                <a:gd name="T0" fmla="*/ 27 w 130"/>
                <a:gd name="T1" fmla="*/ 96 h 109"/>
                <a:gd name="T2" fmla="*/ 6 w 130"/>
                <a:gd name="T3" fmla="*/ 38 h 109"/>
                <a:gd name="T4" fmla="*/ 48 w 130"/>
                <a:gd name="T5" fmla="*/ 9 h 109"/>
                <a:gd name="T6" fmla="*/ 67 w 130"/>
                <a:gd name="T7" fmla="*/ 0 h 109"/>
                <a:gd name="T8" fmla="*/ 58 w 130"/>
                <a:gd name="T9" fmla="*/ 35 h 109"/>
                <a:gd name="T10" fmla="*/ 130 w 130"/>
                <a:gd name="T11" fmla="*/ 92 h 109"/>
                <a:gd name="T12" fmla="*/ 83 w 130"/>
                <a:gd name="T13" fmla="*/ 109 h 109"/>
                <a:gd name="T14" fmla="*/ 27 w 130"/>
                <a:gd name="T15" fmla="*/ 9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09">
                  <a:moveTo>
                    <a:pt x="27" y="96"/>
                  </a:moveTo>
                  <a:cubicBezTo>
                    <a:pt x="3" y="83"/>
                    <a:pt x="0" y="61"/>
                    <a:pt x="6" y="38"/>
                  </a:cubicBezTo>
                  <a:cubicBezTo>
                    <a:pt x="20" y="27"/>
                    <a:pt x="34" y="17"/>
                    <a:pt x="48" y="9"/>
                  </a:cubicBezTo>
                  <a:cubicBezTo>
                    <a:pt x="54" y="6"/>
                    <a:pt x="61" y="3"/>
                    <a:pt x="67" y="0"/>
                  </a:cubicBezTo>
                  <a:cubicBezTo>
                    <a:pt x="62" y="10"/>
                    <a:pt x="59" y="22"/>
                    <a:pt x="58" y="35"/>
                  </a:cubicBezTo>
                  <a:cubicBezTo>
                    <a:pt x="54" y="81"/>
                    <a:pt x="99" y="76"/>
                    <a:pt x="130" y="92"/>
                  </a:cubicBezTo>
                  <a:cubicBezTo>
                    <a:pt x="120" y="104"/>
                    <a:pt x="102" y="109"/>
                    <a:pt x="83" y="109"/>
                  </a:cubicBezTo>
                  <a:cubicBezTo>
                    <a:pt x="62" y="109"/>
                    <a:pt x="41" y="103"/>
                    <a:pt x="27" y="96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46" name="Freeform 74"/>
            <p:cNvSpPr>
              <a:spLocks/>
            </p:cNvSpPr>
            <p:nvPr/>
          </p:nvSpPr>
          <p:spPr bwMode="gray">
            <a:xfrm>
              <a:off x="3328" y="1418"/>
              <a:ext cx="114" cy="121"/>
            </a:xfrm>
            <a:custGeom>
              <a:avLst/>
              <a:gdLst>
                <a:gd name="T0" fmla="*/ 18 w 57"/>
                <a:gd name="T1" fmla="*/ 22 h 60"/>
                <a:gd name="T2" fmla="*/ 31 w 57"/>
                <a:gd name="T3" fmla="*/ 57 h 60"/>
                <a:gd name="T4" fmla="*/ 18 w 57"/>
                <a:gd name="T5" fmla="*/ 60 h 60"/>
                <a:gd name="T6" fmla="*/ 18 w 57"/>
                <a:gd name="T7" fmla="*/ 2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18" y="22"/>
                  </a:moveTo>
                  <a:cubicBezTo>
                    <a:pt x="46" y="0"/>
                    <a:pt x="57" y="46"/>
                    <a:pt x="31" y="57"/>
                  </a:cubicBezTo>
                  <a:cubicBezTo>
                    <a:pt x="26" y="59"/>
                    <a:pt x="22" y="60"/>
                    <a:pt x="18" y="60"/>
                  </a:cubicBezTo>
                  <a:cubicBezTo>
                    <a:pt x="0" y="60"/>
                    <a:pt x="3" y="35"/>
                    <a:pt x="18" y="22"/>
                  </a:cubicBezTo>
                </a:path>
              </a:pathLst>
            </a:custGeom>
            <a:solidFill>
              <a:srgbClr val="FFFFFF">
                <a:alpha val="7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mpd="sng">
                  <a:solidFill>
                    <a:srgbClr val="5F5F5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147" name="Rectangle 7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3"/>
            <a:ext cx="2844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l">
              <a:defRPr sz="1667"/>
            </a:lvl1pPr>
          </a:lstStyle>
          <a:p>
            <a:fld id="{D8C4406F-76C2-4B69-A355-EB3BAB0D5089}" type="datetimeFigureOut">
              <a:rPr lang="en-US"/>
              <a:pPr/>
              <a:t>2021-10-12</a:t>
            </a:fld>
            <a:endParaRPr lang="en-US"/>
          </a:p>
        </p:txBody>
      </p:sp>
      <p:sp>
        <p:nvSpPr>
          <p:cNvPr id="3148" name="Rectangle 7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400803"/>
            <a:ext cx="3860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>
              <a:defRPr sz="1667"/>
            </a:lvl1pPr>
          </a:lstStyle>
          <a:p>
            <a:endParaRPr lang="en-US"/>
          </a:p>
        </p:txBody>
      </p:sp>
      <p:sp>
        <p:nvSpPr>
          <p:cNvPr id="3149" name="Rectangle 77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00803"/>
            <a:ext cx="609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585" tIns="65294" rIns="130585" bIns="65294" numCol="1" anchor="t" anchorCtr="0" compatLnSpc="1">
            <a:prstTxWarp prst="textNoShape">
              <a:avLst/>
            </a:prstTxWarp>
          </a:bodyPr>
          <a:lstStyle>
            <a:lvl1pPr algn="r">
              <a:defRPr sz="1667"/>
            </a:lvl1pPr>
          </a:lstStyle>
          <a:p>
            <a:fld id="{95C59FE7-0FC8-456F-B428-50A396FD89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889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  <p:sldLayoutId id="2147483802" r:id="rId13"/>
    <p:sldLayoutId id="2147483803" r:id="rId14"/>
    <p:sldLayoutId id="2147483816" r:id="rId15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1"/>
          </a:solidFill>
          <a:latin typeface="Arial" charset="0"/>
        </a:defRPr>
      </a:lvl5pPr>
      <a:lvl6pPr marL="544089" algn="ctr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6pPr>
      <a:lvl7pPr marL="1088180" algn="ctr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7pPr>
      <a:lvl8pPr marL="1632271" algn="ctr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8pPr>
      <a:lvl9pPr marL="2176361" algn="ctr" rtl="0" eaLnBrk="1" fontAlgn="base" hangingPunct="1">
        <a:spcBef>
          <a:spcPct val="0"/>
        </a:spcBef>
        <a:spcAft>
          <a:spcPct val="0"/>
        </a:spcAft>
        <a:defRPr sz="4167" b="1">
          <a:solidFill>
            <a:schemeClr val="tx2"/>
          </a:solidFill>
          <a:latin typeface="Arial" charset="0"/>
        </a:defRPr>
      </a:lvl9pPr>
    </p:titleStyle>
    <p:bodyStyle>
      <a:lvl1pPr marL="408068" indent="-408068" algn="l" rtl="0" eaLnBrk="1" fontAlgn="base" hangingPunct="1">
        <a:spcBef>
          <a:spcPct val="20000"/>
        </a:spcBef>
        <a:spcAft>
          <a:spcPct val="0"/>
        </a:spcAft>
        <a:buChar char="•"/>
        <a:defRPr sz="3833">
          <a:solidFill>
            <a:schemeClr val="tx1"/>
          </a:solidFill>
          <a:latin typeface="+mn-lt"/>
          <a:ea typeface="+mn-ea"/>
          <a:cs typeface="+mn-cs"/>
        </a:defRPr>
      </a:lvl1pPr>
      <a:lvl2pPr marL="884148" indent="-340057" algn="l" rtl="0" eaLnBrk="1" fontAlgn="base" hangingPunct="1">
        <a:spcBef>
          <a:spcPct val="20000"/>
        </a:spcBef>
        <a:spcAft>
          <a:spcPct val="0"/>
        </a:spcAft>
        <a:buChar char="–"/>
        <a:defRPr sz="3333">
          <a:solidFill>
            <a:schemeClr val="tx1"/>
          </a:solidFill>
          <a:latin typeface="+mn-lt"/>
        </a:defRPr>
      </a:lvl2pPr>
      <a:lvl3pPr marL="1360224" indent="-272043" algn="l" rtl="0" eaLnBrk="1" fontAlgn="base" hangingPunct="1">
        <a:spcBef>
          <a:spcPct val="20000"/>
        </a:spcBef>
        <a:spcAft>
          <a:spcPct val="0"/>
        </a:spcAft>
        <a:buChar char="•"/>
        <a:defRPr sz="2833">
          <a:solidFill>
            <a:schemeClr val="tx1"/>
          </a:solidFill>
          <a:latin typeface="+mn-lt"/>
        </a:defRPr>
      </a:lvl3pPr>
      <a:lvl4pPr marL="1904315" indent="-272043" algn="l" rtl="0" eaLnBrk="1" fontAlgn="base" hangingPunct="1">
        <a:spcBef>
          <a:spcPct val="20000"/>
        </a:spcBef>
        <a:spcAft>
          <a:spcPct val="0"/>
        </a:spcAft>
        <a:buChar char="–"/>
        <a:defRPr sz="2417">
          <a:solidFill>
            <a:schemeClr val="tx1"/>
          </a:solidFill>
          <a:latin typeface="+mn-lt"/>
        </a:defRPr>
      </a:lvl4pPr>
      <a:lvl5pPr marL="2448404" indent="-272043" algn="l" rtl="0" eaLnBrk="1" fontAlgn="base" hangingPunct="1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5pPr>
      <a:lvl6pPr marL="2992494" indent="-272043" algn="l" rtl="0" eaLnBrk="1" fontAlgn="base" hangingPunct="1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6pPr>
      <a:lvl7pPr marL="3536583" indent="-272043" algn="l" rtl="0" eaLnBrk="1" fontAlgn="base" hangingPunct="1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7pPr>
      <a:lvl8pPr marL="4080676" indent="-272043" algn="l" rtl="0" eaLnBrk="1" fontAlgn="base" hangingPunct="1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8pPr>
      <a:lvl9pPr marL="4624763" indent="-272043" algn="l" rtl="0" eaLnBrk="1" fontAlgn="base" hangingPunct="1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1pPr>
      <a:lvl2pPr marL="544089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2pPr>
      <a:lvl3pPr marL="1088180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3pPr>
      <a:lvl4pPr marL="1632271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4pPr>
      <a:lvl5pPr marL="2176361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5pPr>
      <a:lvl6pPr marL="2720448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6pPr>
      <a:lvl7pPr marL="3264539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7pPr>
      <a:lvl8pPr marL="3808628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8pPr>
      <a:lvl9pPr marL="4352722" algn="l" defTabSz="1088180" rtl="0" eaLnBrk="1" latinLnBrk="0" hangingPunct="1">
        <a:defRPr sz="2167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5167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5"/>
            <a:ext cx="109728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6183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6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98309B7B-34C4-46BF-A99B-2C5CE1943AF1}" type="datetimeFigureOut">
              <a:rPr lang="en-US"/>
              <a:pPr>
                <a:defRPr/>
              </a:pPr>
              <a:t>2021-10-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6183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6183"/>
          </a:xfrm>
          <a:prstGeom prst="rect">
            <a:avLst/>
          </a:prstGeom>
        </p:spPr>
        <p:txBody>
          <a:bodyPr vert="horz" lIns="91433" tIns="45716" rIns="91433" bIns="457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385C552D-82A8-4865-A86E-EA4577CF4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478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5pPr>
      <a:lvl6pPr marL="609534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6pPr>
      <a:lvl7pPr marL="1219068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7pPr>
      <a:lvl8pPr marL="1828602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8pPr>
      <a:lvl9pPr marL="2438136" algn="ctr" rtl="0" fontAlgn="base">
        <a:spcBef>
          <a:spcPct val="0"/>
        </a:spcBef>
        <a:spcAft>
          <a:spcPct val="0"/>
        </a:spcAft>
        <a:defRPr sz="5867">
          <a:solidFill>
            <a:schemeClr val="tx1"/>
          </a:solidFill>
          <a:latin typeface="Calibri" pitchFamily="34" charset="0"/>
        </a:defRPr>
      </a:lvl9pPr>
    </p:titleStyle>
    <p:bodyStyle>
      <a:lvl1pPr marL="457150" indent="-45715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494" indent="-380958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835" indent="-304767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369" indent="-304767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2903" indent="-304767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438" indent="-304767" algn="l" defTabSz="1219068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1972" indent="-304767" algn="l" defTabSz="1219068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506" indent="-304767" algn="l" defTabSz="1219068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040" indent="-304767" algn="l" defTabSz="1219068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34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068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602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136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670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205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739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273" algn="l" defTabSz="1219068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wmf"/><Relationship Id="rId3" Type="http://schemas.openxmlformats.org/officeDocument/2006/relationships/image" Target="../media/image22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B900B16-4AF3-4F45-872E-8933B3679AB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885879C-53AF-4966-BDCA-28A286FA9E31}"/>
              </a:ext>
            </a:extLst>
          </p:cNvPr>
          <p:cNvGrpSpPr/>
          <p:nvPr/>
        </p:nvGrpSpPr>
        <p:grpSpPr>
          <a:xfrm>
            <a:off x="263352" y="332656"/>
            <a:ext cx="11593288" cy="6120000"/>
            <a:chOff x="263352" y="405344"/>
            <a:chExt cx="11593288" cy="612000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B33F895-A3AF-4A5D-96A0-243B41AF6864}"/>
                </a:ext>
              </a:extLst>
            </p:cNvPr>
            <p:cNvSpPr/>
            <p:nvPr/>
          </p:nvSpPr>
          <p:spPr>
            <a:xfrm>
              <a:off x="263352" y="405344"/>
              <a:ext cx="11593288" cy="6120000"/>
            </a:xfrm>
            <a:prstGeom prst="rect">
              <a:avLst/>
            </a:prstGeom>
            <a:noFill/>
            <a:ln cmpd="dbl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1816EEE-82B1-4632-9220-AA116E69E71A}"/>
                </a:ext>
              </a:extLst>
            </p:cNvPr>
            <p:cNvSpPr/>
            <p:nvPr/>
          </p:nvSpPr>
          <p:spPr>
            <a:xfrm>
              <a:off x="367172" y="477336"/>
              <a:ext cx="11385648" cy="5976000"/>
            </a:xfrm>
            <a:prstGeom prst="rect">
              <a:avLst/>
            </a:prstGeom>
            <a:noFill/>
            <a:ln cmpd="dbl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0E2034-2C52-4AA5-819D-0849522A65DD}"/>
              </a:ext>
            </a:extLst>
          </p:cNvPr>
          <p:cNvGrpSpPr/>
          <p:nvPr/>
        </p:nvGrpSpPr>
        <p:grpSpPr>
          <a:xfrm>
            <a:off x="781991" y="467771"/>
            <a:ext cx="10575004" cy="5438554"/>
            <a:chOff x="781991" y="467771"/>
            <a:chExt cx="10575004" cy="5438554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7E1282D-889B-4ACE-8453-B79BD1115587}"/>
                </a:ext>
              </a:extLst>
            </p:cNvPr>
            <p:cNvSpPr txBox="1"/>
            <p:nvPr/>
          </p:nvSpPr>
          <p:spPr>
            <a:xfrm rot="550117">
              <a:off x="5776995" y="767923"/>
              <a:ext cx="5580000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ENGLISH LESSON</a:t>
              </a:r>
              <a:endParaRPr kumimoji="0" lang="zh-CN" alt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CDBEFF3-CAD6-46A4-BA81-FF8DA84AC503}"/>
                </a:ext>
              </a:extLst>
            </p:cNvPr>
            <p:cNvSpPr txBox="1"/>
            <p:nvPr/>
          </p:nvSpPr>
          <p:spPr>
            <a:xfrm>
              <a:off x="781991" y="2732371"/>
              <a:ext cx="2736446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Hello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C69A535-F0C7-42EE-ACE7-A21C4E0074FB}"/>
                </a:ext>
              </a:extLst>
            </p:cNvPr>
            <p:cNvSpPr txBox="1"/>
            <p:nvPr/>
          </p:nvSpPr>
          <p:spPr>
            <a:xfrm>
              <a:off x="7464151" y="3357160"/>
              <a:ext cx="1800201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sun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F30902E-4D2E-49D3-A022-7D98E4FEEC1E}"/>
                </a:ext>
              </a:extLst>
            </p:cNvPr>
            <p:cNvSpPr txBox="1"/>
            <p:nvPr/>
          </p:nvSpPr>
          <p:spPr>
            <a:xfrm rot="21025874">
              <a:off x="3239166" y="4967606"/>
              <a:ext cx="3196625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title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98EB6CF-580A-4842-87D6-64BB66C8B10D}"/>
                </a:ext>
              </a:extLst>
            </p:cNvPr>
            <p:cNvSpPr txBox="1"/>
            <p:nvPr/>
          </p:nvSpPr>
          <p:spPr>
            <a:xfrm rot="872825">
              <a:off x="2184919" y="467771"/>
              <a:ext cx="1048470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TV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630C2BD-25B6-4FF1-9B3C-57DDC7AB85E1}"/>
                </a:ext>
              </a:extLst>
            </p:cNvPr>
            <p:cNvSpPr txBox="1"/>
            <p:nvPr/>
          </p:nvSpPr>
          <p:spPr>
            <a:xfrm>
              <a:off x="9368172" y="2490281"/>
              <a:ext cx="1800201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dog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8702CD1-C709-4A5C-9C13-E284772153E7}"/>
                </a:ext>
              </a:extLst>
            </p:cNvPr>
            <p:cNvSpPr txBox="1"/>
            <p:nvPr/>
          </p:nvSpPr>
          <p:spPr>
            <a:xfrm>
              <a:off x="5164755" y="1948716"/>
              <a:ext cx="2495294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flag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5698F84-42DF-4910-A85E-5EB6CB2B75AC}"/>
                </a:ext>
              </a:extLst>
            </p:cNvPr>
            <p:cNvSpPr txBox="1"/>
            <p:nvPr/>
          </p:nvSpPr>
          <p:spPr>
            <a:xfrm>
              <a:off x="8649977" y="4879642"/>
              <a:ext cx="2495294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+mn-cs"/>
                </a:rPr>
                <a:t>table</a:t>
              </a: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1F96940E-C60A-46F7-AF37-08D1D5E9CF98}"/>
              </a:ext>
            </a:extLst>
          </p:cNvPr>
          <p:cNvSpPr txBox="1"/>
          <p:nvPr/>
        </p:nvSpPr>
        <p:spPr>
          <a:xfrm rot="219680">
            <a:off x="1322341" y="3932284"/>
            <a:ext cx="204063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love</a:t>
            </a:r>
            <a:endParaRPr kumimoji="0" lang="zh-CN" alt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"/>
                </a:prstClr>
              </a:solidFill>
              <a:effectLst/>
              <a:uLnTx/>
              <a:uFillTx/>
              <a:latin typeface="字体视界-遇见字体" panose="02010601030101010101" pitchFamily="2" charset="-122"/>
              <a:ea typeface="字体视界-遇见字体" panose="02010601030101010101" pitchFamily="2" charset="-122"/>
              <a:cs typeface="+mn-cs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EC24474-1EC6-49CD-A3E4-983E2DE1A7EE}"/>
              </a:ext>
            </a:extLst>
          </p:cNvPr>
          <p:cNvSpPr txBox="1"/>
          <p:nvPr/>
        </p:nvSpPr>
        <p:spPr>
          <a:xfrm rot="211588">
            <a:off x="4362382" y="3591459"/>
            <a:ext cx="2603422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10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apple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DBA935B-9741-4C21-A4BA-6F982F642E45}"/>
              </a:ext>
            </a:extLst>
          </p:cNvPr>
          <p:cNvSpPr txBox="1"/>
          <p:nvPr/>
        </p:nvSpPr>
        <p:spPr>
          <a:xfrm rot="20909763">
            <a:off x="2383114" y="1560612"/>
            <a:ext cx="304699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10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orange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6CB8D9C-58C1-488E-81C0-943FA7D22294}"/>
              </a:ext>
            </a:extLst>
          </p:cNvPr>
          <p:cNvSpPr txBox="1"/>
          <p:nvPr/>
        </p:nvSpPr>
        <p:spPr>
          <a:xfrm>
            <a:off x="6595396" y="5472416"/>
            <a:ext cx="1971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one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D4EDB47-10DA-4B2E-BD3E-8E0D31D37414}"/>
              </a:ext>
            </a:extLst>
          </p:cNvPr>
          <p:cNvGrpSpPr/>
          <p:nvPr/>
        </p:nvGrpSpPr>
        <p:grpSpPr>
          <a:xfrm>
            <a:off x="8649976" y="2406765"/>
            <a:ext cx="667367" cy="596337"/>
            <a:chOff x="8649976" y="2406765"/>
            <a:chExt cx="667367" cy="596337"/>
          </a:xfrm>
        </p:grpSpPr>
        <p:sp>
          <p:nvSpPr>
            <p:cNvPr id="5" name="等腰三角形 4">
              <a:extLst>
                <a:ext uri="{FF2B5EF4-FFF2-40B4-BE49-F238E27FC236}">
                  <a16:creationId xmlns:a16="http://schemas.microsoft.com/office/drawing/2014/main" id="{2415A58C-9C31-4255-9EF6-41AA1BF18D98}"/>
                </a:ext>
              </a:extLst>
            </p:cNvPr>
            <p:cNvSpPr/>
            <p:nvPr/>
          </p:nvSpPr>
          <p:spPr>
            <a:xfrm>
              <a:off x="8649976" y="2406765"/>
              <a:ext cx="514967" cy="443937"/>
            </a:xfrm>
            <a:prstGeom prst="triangle">
              <a:avLst/>
            </a:prstGeom>
            <a:noFill/>
            <a:ln>
              <a:solidFill>
                <a:schemeClr val="bg1">
                  <a:alpha val="1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:a16="http://schemas.microsoft.com/office/drawing/2014/main" id="{58B1E976-D4AD-41C2-B007-AB800C67E4A3}"/>
                </a:ext>
              </a:extLst>
            </p:cNvPr>
            <p:cNvSpPr/>
            <p:nvPr/>
          </p:nvSpPr>
          <p:spPr>
            <a:xfrm>
              <a:off x="8802376" y="2559165"/>
              <a:ext cx="514967" cy="443937"/>
            </a:xfrm>
            <a:prstGeom prst="triangle">
              <a:avLst/>
            </a:prstGeom>
            <a:noFill/>
            <a:ln>
              <a:solidFill>
                <a:schemeClr val="bg1">
                  <a:alpha val="1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F876715B-7BAD-401A-867A-203DD485EAE8}"/>
              </a:ext>
            </a:extLst>
          </p:cNvPr>
          <p:cNvSpPr txBox="1"/>
          <p:nvPr/>
        </p:nvSpPr>
        <p:spPr>
          <a:xfrm>
            <a:off x="542457" y="1255871"/>
            <a:ext cx="180020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dog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083CA5C-A13E-44DC-9659-CD7EEF52F23E}"/>
              </a:ext>
            </a:extLst>
          </p:cNvPr>
          <p:cNvSpPr txBox="1"/>
          <p:nvPr/>
        </p:nvSpPr>
        <p:spPr>
          <a:xfrm>
            <a:off x="542457" y="5221493"/>
            <a:ext cx="180020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14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star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3A2A4264-71D1-4B52-B4B0-47F1C430FF3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33" t="6961" r="24769" b="6961"/>
          <a:stretch/>
        </p:blipFill>
        <p:spPr>
          <a:xfrm>
            <a:off x="0" y="3983802"/>
            <a:ext cx="2221928" cy="2567943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9930C40C-978E-4CC5-BA5E-CAE8D2BCA5AC}"/>
              </a:ext>
            </a:extLst>
          </p:cNvPr>
          <p:cNvGrpSpPr/>
          <p:nvPr/>
        </p:nvGrpSpPr>
        <p:grpSpPr>
          <a:xfrm>
            <a:off x="1946765" y="818450"/>
            <a:ext cx="8673506" cy="3728735"/>
            <a:chOff x="2900496" y="949171"/>
            <a:chExt cx="6336001" cy="3447661"/>
          </a:xfrm>
        </p:grpSpPr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C5E550E0-C230-41BD-935E-7FABA5909B87}"/>
                </a:ext>
              </a:extLst>
            </p:cNvPr>
            <p:cNvSpPr/>
            <p:nvPr/>
          </p:nvSpPr>
          <p:spPr>
            <a:xfrm>
              <a:off x="2900496" y="949171"/>
              <a:ext cx="6336001" cy="3420001"/>
            </a:xfrm>
            <a:custGeom>
              <a:avLst/>
              <a:gdLst>
                <a:gd name="connsiteX0" fmla="*/ 3218105 w 6336001"/>
                <a:gd name="connsiteY0" fmla="*/ 0 h 3420001"/>
                <a:gd name="connsiteX1" fmla="*/ 3916423 w 6336001"/>
                <a:gd name="connsiteY1" fmla="*/ 250373 h 3420001"/>
                <a:gd name="connsiteX2" fmla="*/ 3929273 w 6336001"/>
                <a:gd name="connsiteY2" fmla="*/ 262037 h 3420001"/>
                <a:gd name="connsiteX3" fmla="*/ 3935218 w 6336001"/>
                <a:gd name="connsiteY3" fmla="*/ 259177 h 3420001"/>
                <a:gd name="connsiteX4" fmla="*/ 4362540 w 6336001"/>
                <a:gd name="connsiteY4" fmla="*/ 173013 h 3420001"/>
                <a:gd name="connsiteX5" fmla="*/ 5138819 w 6336001"/>
                <a:gd name="connsiteY5" fmla="*/ 494152 h 3420001"/>
                <a:gd name="connsiteX6" fmla="*/ 5212838 w 6336001"/>
                <a:gd name="connsiteY6" fmla="*/ 583751 h 3420001"/>
                <a:gd name="connsiteX7" fmla="*/ 5238177 w 6336001"/>
                <a:gd name="connsiteY7" fmla="*/ 582473 h 3420001"/>
                <a:gd name="connsiteX8" fmla="*/ 6336001 w 6336001"/>
                <a:gd name="connsiteY8" fmla="*/ 1678911 h 3420001"/>
                <a:gd name="connsiteX9" fmla="*/ 5238177 w 6336001"/>
                <a:gd name="connsiteY9" fmla="*/ 2775349 h 3420001"/>
                <a:gd name="connsiteX10" fmla="*/ 4911718 w 6336001"/>
                <a:gd name="connsiteY10" fmla="*/ 2726055 h 3420001"/>
                <a:gd name="connsiteX11" fmla="*/ 4889499 w 6336001"/>
                <a:gd name="connsiteY11" fmla="*/ 2717933 h 3420001"/>
                <a:gd name="connsiteX12" fmla="*/ 4879425 w 6336001"/>
                <a:gd name="connsiteY12" fmla="*/ 2750346 h 3420001"/>
                <a:gd name="connsiteX13" fmla="*/ 3867873 w 6336001"/>
                <a:gd name="connsiteY13" fmla="*/ 3420001 h 3420001"/>
                <a:gd name="connsiteX14" fmla="*/ 3091595 w 6336001"/>
                <a:gd name="connsiteY14" fmla="*/ 3098862 h 3420001"/>
                <a:gd name="connsiteX15" fmla="*/ 3032475 w 6336001"/>
                <a:gd name="connsiteY15" fmla="*/ 3027298 h 3420001"/>
                <a:gd name="connsiteX16" fmla="*/ 3001738 w 6336001"/>
                <a:gd name="connsiteY16" fmla="*/ 3064505 h 3420001"/>
                <a:gd name="connsiteX17" fmla="*/ 2225459 w 6336001"/>
                <a:gd name="connsiteY17" fmla="*/ 3385644 h 3420001"/>
                <a:gd name="connsiteX18" fmla="*/ 1449181 w 6336001"/>
                <a:gd name="connsiteY18" fmla="*/ 3064505 h 3420001"/>
                <a:gd name="connsiteX19" fmla="*/ 1355617 w 6336001"/>
                <a:gd name="connsiteY19" fmla="*/ 2951247 h 3420001"/>
                <a:gd name="connsiteX20" fmla="*/ 1319074 w 6336001"/>
                <a:gd name="connsiteY20" fmla="*/ 2960631 h 3420001"/>
                <a:gd name="connsiteX21" fmla="*/ 1097824 w 6336001"/>
                <a:gd name="connsiteY21" fmla="*/ 2982907 h 3420001"/>
                <a:gd name="connsiteX22" fmla="*/ 0 w 6336001"/>
                <a:gd name="connsiteY22" fmla="*/ 1886469 h 3420001"/>
                <a:gd name="connsiteX23" fmla="*/ 1097824 w 6336001"/>
                <a:gd name="connsiteY23" fmla="*/ 790031 h 3420001"/>
                <a:gd name="connsiteX24" fmla="*/ 1174420 w 6336001"/>
                <a:gd name="connsiteY24" fmla="*/ 793894 h 3420001"/>
                <a:gd name="connsiteX25" fmla="*/ 1192725 w 6336001"/>
                <a:gd name="connsiteY25" fmla="*/ 734999 h 3420001"/>
                <a:gd name="connsiteX26" fmla="*/ 2204276 w 6336001"/>
                <a:gd name="connsiteY26" fmla="*/ 65344 h 3420001"/>
                <a:gd name="connsiteX27" fmla="*/ 2631599 w 6336001"/>
                <a:gd name="connsiteY27" fmla="*/ 151508 h 3420001"/>
                <a:gd name="connsiteX28" fmla="*/ 2649234 w 6336001"/>
                <a:gd name="connsiteY28" fmla="*/ 159992 h 3420001"/>
                <a:gd name="connsiteX29" fmla="*/ 2694817 w 6336001"/>
                <a:gd name="connsiteY29" fmla="*/ 132334 h 3420001"/>
                <a:gd name="connsiteX30" fmla="*/ 3218105 w 6336001"/>
                <a:gd name="connsiteY30" fmla="*/ 0 h 34200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36001" h="3420001">
                  <a:moveTo>
                    <a:pt x="3218105" y="0"/>
                  </a:moveTo>
                  <a:cubicBezTo>
                    <a:pt x="3483366" y="0"/>
                    <a:pt x="3726654" y="93960"/>
                    <a:pt x="3916423" y="250373"/>
                  </a:cubicBezTo>
                  <a:lnTo>
                    <a:pt x="3929273" y="262037"/>
                  </a:lnTo>
                  <a:lnTo>
                    <a:pt x="3935218" y="259177"/>
                  </a:lnTo>
                  <a:cubicBezTo>
                    <a:pt x="4066560" y="203694"/>
                    <a:pt x="4210963" y="173013"/>
                    <a:pt x="4362540" y="173013"/>
                  </a:cubicBezTo>
                  <a:cubicBezTo>
                    <a:pt x="4665696" y="173013"/>
                    <a:pt x="4940152" y="295736"/>
                    <a:pt x="5138819" y="494152"/>
                  </a:cubicBezTo>
                  <a:lnTo>
                    <a:pt x="5212838" y="583751"/>
                  </a:lnTo>
                  <a:lnTo>
                    <a:pt x="5238177" y="582473"/>
                  </a:lnTo>
                  <a:cubicBezTo>
                    <a:pt x="5844488" y="582473"/>
                    <a:pt x="6336001" y="1073365"/>
                    <a:pt x="6336001" y="1678911"/>
                  </a:cubicBezTo>
                  <a:cubicBezTo>
                    <a:pt x="6336001" y="2284457"/>
                    <a:pt x="5844488" y="2775349"/>
                    <a:pt x="5238177" y="2775349"/>
                  </a:cubicBezTo>
                  <a:cubicBezTo>
                    <a:pt x="5124494" y="2775349"/>
                    <a:pt x="5014846" y="2758091"/>
                    <a:pt x="4911718" y="2726055"/>
                  </a:cubicBezTo>
                  <a:lnTo>
                    <a:pt x="4889499" y="2717933"/>
                  </a:lnTo>
                  <a:lnTo>
                    <a:pt x="4879425" y="2750346"/>
                  </a:lnTo>
                  <a:cubicBezTo>
                    <a:pt x="4712766" y="3143874"/>
                    <a:pt x="4322606" y="3420001"/>
                    <a:pt x="3867873" y="3420001"/>
                  </a:cubicBezTo>
                  <a:cubicBezTo>
                    <a:pt x="3564718" y="3420001"/>
                    <a:pt x="3290262" y="3297278"/>
                    <a:pt x="3091595" y="3098862"/>
                  </a:cubicBezTo>
                  <a:lnTo>
                    <a:pt x="3032475" y="3027298"/>
                  </a:lnTo>
                  <a:lnTo>
                    <a:pt x="3001738" y="3064505"/>
                  </a:lnTo>
                  <a:cubicBezTo>
                    <a:pt x="2803071" y="3262921"/>
                    <a:pt x="2528615" y="3385644"/>
                    <a:pt x="2225459" y="3385644"/>
                  </a:cubicBezTo>
                  <a:cubicBezTo>
                    <a:pt x="1922304" y="3385644"/>
                    <a:pt x="1647848" y="3262921"/>
                    <a:pt x="1449181" y="3064505"/>
                  </a:cubicBezTo>
                  <a:lnTo>
                    <a:pt x="1355617" y="2951247"/>
                  </a:lnTo>
                  <a:lnTo>
                    <a:pt x="1319074" y="2960631"/>
                  </a:lnTo>
                  <a:cubicBezTo>
                    <a:pt x="1247608" y="2975237"/>
                    <a:pt x="1173613" y="2982907"/>
                    <a:pt x="1097824" y="2982907"/>
                  </a:cubicBezTo>
                  <a:cubicBezTo>
                    <a:pt x="491513" y="2982907"/>
                    <a:pt x="0" y="2492015"/>
                    <a:pt x="0" y="1886469"/>
                  </a:cubicBezTo>
                  <a:cubicBezTo>
                    <a:pt x="0" y="1280923"/>
                    <a:pt x="491513" y="790031"/>
                    <a:pt x="1097824" y="790031"/>
                  </a:cubicBezTo>
                  <a:lnTo>
                    <a:pt x="1174420" y="793894"/>
                  </a:lnTo>
                  <a:lnTo>
                    <a:pt x="1192725" y="734999"/>
                  </a:lnTo>
                  <a:cubicBezTo>
                    <a:pt x="1359384" y="341471"/>
                    <a:pt x="1749543" y="65344"/>
                    <a:pt x="2204276" y="65344"/>
                  </a:cubicBezTo>
                  <a:cubicBezTo>
                    <a:pt x="2355854" y="65344"/>
                    <a:pt x="2500257" y="96025"/>
                    <a:pt x="2631599" y="151508"/>
                  </a:cubicBezTo>
                  <a:lnTo>
                    <a:pt x="2649234" y="159992"/>
                  </a:lnTo>
                  <a:lnTo>
                    <a:pt x="2694817" y="132334"/>
                  </a:lnTo>
                  <a:cubicBezTo>
                    <a:pt x="2850372" y="47939"/>
                    <a:pt x="3028633" y="0"/>
                    <a:pt x="3218105" y="0"/>
                  </a:cubicBezTo>
                  <a:close/>
                </a:path>
              </a:pathLst>
            </a:custGeom>
            <a:solidFill>
              <a:srgbClr val="FFC715"/>
            </a:solidFill>
            <a:ln>
              <a:solidFill>
                <a:schemeClr val="bg1"/>
              </a:solidFill>
            </a:ln>
            <a:effectLst>
              <a:outerShdw blurRad="50800" dist="38100" dir="2700000" sx="101000" sy="101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hào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ừng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ác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con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ọc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sinh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đến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với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ết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ọc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gày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3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ôm</a:t>
              </a: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nay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任意多边形: 形状 44">
              <a:extLst>
                <a:ext uri="{FF2B5EF4-FFF2-40B4-BE49-F238E27FC236}">
                  <a16:creationId xmlns:a16="http://schemas.microsoft.com/office/drawing/2014/main" id="{F30FF339-471C-4104-B9F5-721545F49A88}"/>
                </a:ext>
              </a:extLst>
            </p:cNvPr>
            <p:cNvSpPr/>
            <p:nvPr/>
          </p:nvSpPr>
          <p:spPr>
            <a:xfrm>
              <a:off x="2997347" y="1084832"/>
              <a:ext cx="6192000" cy="3312000"/>
            </a:xfrm>
            <a:custGeom>
              <a:avLst/>
              <a:gdLst>
                <a:gd name="connsiteX0" fmla="*/ 3211398 w 6322797"/>
                <a:gd name="connsiteY0" fmla="*/ 0 h 3417187"/>
                <a:gd name="connsiteX1" fmla="*/ 3908261 w 6322797"/>
                <a:gd name="connsiteY1" fmla="*/ 250167 h 3417187"/>
                <a:gd name="connsiteX2" fmla="*/ 3921084 w 6322797"/>
                <a:gd name="connsiteY2" fmla="*/ 261821 h 3417187"/>
                <a:gd name="connsiteX3" fmla="*/ 3927016 w 6322797"/>
                <a:gd name="connsiteY3" fmla="*/ 258964 h 3417187"/>
                <a:gd name="connsiteX4" fmla="*/ 4353448 w 6322797"/>
                <a:gd name="connsiteY4" fmla="*/ 172871 h 3417187"/>
                <a:gd name="connsiteX5" fmla="*/ 5128109 w 6322797"/>
                <a:gd name="connsiteY5" fmla="*/ 493746 h 3417187"/>
                <a:gd name="connsiteX6" fmla="*/ 5201974 w 6322797"/>
                <a:gd name="connsiteY6" fmla="*/ 583271 h 3417187"/>
                <a:gd name="connsiteX7" fmla="*/ 5227261 w 6322797"/>
                <a:gd name="connsiteY7" fmla="*/ 581994 h 3417187"/>
                <a:gd name="connsiteX8" fmla="*/ 6322797 w 6322797"/>
                <a:gd name="connsiteY8" fmla="*/ 1677530 h 3417187"/>
                <a:gd name="connsiteX9" fmla="*/ 5227261 w 6322797"/>
                <a:gd name="connsiteY9" fmla="*/ 2773066 h 3417187"/>
                <a:gd name="connsiteX10" fmla="*/ 4901482 w 6322797"/>
                <a:gd name="connsiteY10" fmla="*/ 2723813 h 3417187"/>
                <a:gd name="connsiteX11" fmla="*/ 4879309 w 6322797"/>
                <a:gd name="connsiteY11" fmla="*/ 2715697 h 3417187"/>
                <a:gd name="connsiteX12" fmla="*/ 4869256 w 6322797"/>
                <a:gd name="connsiteY12" fmla="*/ 2748083 h 3417187"/>
                <a:gd name="connsiteX13" fmla="*/ 3859812 w 6322797"/>
                <a:gd name="connsiteY13" fmla="*/ 3417187 h 3417187"/>
                <a:gd name="connsiteX14" fmla="*/ 3085151 w 6322797"/>
                <a:gd name="connsiteY14" fmla="*/ 3096312 h 3417187"/>
                <a:gd name="connsiteX15" fmla="*/ 3026155 w 6322797"/>
                <a:gd name="connsiteY15" fmla="*/ 3024808 h 3417187"/>
                <a:gd name="connsiteX16" fmla="*/ 2995482 w 6322797"/>
                <a:gd name="connsiteY16" fmla="*/ 3061984 h 3417187"/>
                <a:gd name="connsiteX17" fmla="*/ 2220821 w 6322797"/>
                <a:gd name="connsiteY17" fmla="*/ 3382859 h 3417187"/>
                <a:gd name="connsiteX18" fmla="*/ 1446160 w 6322797"/>
                <a:gd name="connsiteY18" fmla="*/ 3061984 h 3417187"/>
                <a:gd name="connsiteX19" fmla="*/ 1352791 w 6322797"/>
                <a:gd name="connsiteY19" fmla="*/ 2948819 h 3417187"/>
                <a:gd name="connsiteX20" fmla="*/ 1316325 w 6322797"/>
                <a:gd name="connsiteY20" fmla="*/ 2958196 h 3417187"/>
                <a:gd name="connsiteX21" fmla="*/ 1095536 w 6322797"/>
                <a:gd name="connsiteY21" fmla="*/ 2980453 h 3417187"/>
                <a:gd name="connsiteX22" fmla="*/ 0 w 6322797"/>
                <a:gd name="connsiteY22" fmla="*/ 1884917 h 3417187"/>
                <a:gd name="connsiteX23" fmla="*/ 1095536 w 6322797"/>
                <a:gd name="connsiteY23" fmla="*/ 789381 h 3417187"/>
                <a:gd name="connsiteX24" fmla="*/ 1171972 w 6322797"/>
                <a:gd name="connsiteY24" fmla="*/ 793241 h 3417187"/>
                <a:gd name="connsiteX25" fmla="*/ 1190239 w 6322797"/>
                <a:gd name="connsiteY25" fmla="*/ 734394 h 3417187"/>
                <a:gd name="connsiteX26" fmla="*/ 2199682 w 6322797"/>
                <a:gd name="connsiteY26" fmla="*/ 65290 h 3417187"/>
                <a:gd name="connsiteX27" fmla="*/ 2626114 w 6322797"/>
                <a:gd name="connsiteY27" fmla="*/ 151383 h 3417187"/>
                <a:gd name="connsiteX28" fmla="*/ 2643712 w 6322797"/>
                <a:gd name="connsiteY28" fmla="*/ 159860 h 3417187"/>
                <a:gd name="connsiteX29" fmla="*/ 2689201 w 6322797"/>
                <a:gd name="connsiteY29" fmla="*/ 132226 h 3417187"/>
                <a:gd name="connsiteX30" fmla="*/ 3211398 w 6322797"/>
                <a:gd name="connsiteY30" fmla="*/ 0 h 3417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22797" h="3417187">
                  <a:moveTo>
                    <a:pt x="3211398" y="0"/>
                  </a:moveTo>
                  <a:cubicBezTo>
                    <a:pt x="3476107" y="0"/>
                    <a:pt x="3718888" y="93883"/>
                    <a:pt x="3908261" y="250167"/>
                  </a:cubicBezTo>
                  <a:lnTo>
                    <a:pt x="3921084" y="261821"/>
                  </a:lnTo>
                  <a:lnTo>
                    <a:pt x="3927016" y="258964"/>
                  </a:lnTo>
                  <a:cubicBezTo>
                    <a:pt x="4058084" y="203527"/>
                    <a:pt x="4202186" y="172871"/>
                    <a:pt x="4353448" y="172871"/>
                  </a:cubicBezTo>
                  <a:cubicBezTo>
                    <a:pt x="4655972" y="172871"/>
                    <a:pt x="4929856" y="295493"/>
                    <a:pt x="5128109" y="493746"/>
                  </a:cubicBezTo>
                  <a:lnTo>
                    <a:pt x="5201974" y="583271"/>
                  </a:lnTo>
                  <a:lnTo>
                    <a:pt x="5227261" y="581994"/>
                  </a:lnTo>
                  <a:cubicBezTo>
                    <a:pt x="5832309" y="581994"/>
                    <a:pt x="6322797" y="1072482"/>
                    <a:pt x="6322797" y="1677530"/>
                  </a:cubicBezTo>
                  <a:cubicBezTo>
                    <a:pt x="6322797" y="2282578"/>
                    <a:pt x="5832309" y="2773066"/>
                    <a:pt x="5227261" y="2773066"/>
                  </a:cubicBezTo>
                  <a:cubicBezTo>
                    <a:pt x="5113815" y="2773066"/>
                    <a:pt x="5004396" y="2755822"/>
                    <a:pt x="4901482" y="2723813"/>
                  </a:cubicBezTo>
                  <a:lnTo>
                    <a:pt x="4879309" y="2715697"/>
                  </a:lnTo>
                  <a:lnTo>
                    <a:pt x="4869256" y="2748083"/>
                  </a:lnTo>
                  <a:cubicBezTo>
                    <a:pt x="4702944" y="3141288"/>
                    <a:pt x="4313598" y="3417187"/>
                    <a:pt x="3859812" y="3417187"/>
                  </a:cubicBezTo>
                  <a:cubicBezTo>
                    <a:pt x="3557288" y="3417187"/>
                    <a:pt x="3283404" y="3294565"/>
                    <a:pt x="3085151" y="3096312"/>
                  </a:cubicBezTo>
                  <a:lnTo>
                    <a:pt x="3026155" y="3024808"/>
                  </a:lnTo>
                  <a:lnTo>
                    <a:pt x="2995482" y="3061984"/>
                  </a:lnTo>
                  <a:cubicBezTo>
                    <a:pt x="2797229" y="3260237"/>
                    <a:pt x="2523345" y="3382859"/>
                    <a:pt x="2220821" y="3382859"/>
                  </a:cubicBezTo>
                  <a:cubicBezTo>
                    <a:pt x="1918297" y="3382859"/>
                    <a:pt x="1644413" y="3260237"/>
                    <a:pt x="1446160" y="3061984"/>
                  </a:cubicBezTo>
                  <a:lnTo>
                    <a:pt x="1352791" y="2948819"/>
                  </a:lnTo>
                  <a:lnTo>
                    <a:pt x="1316325" y="2958196"/>
                  </a:lnTo>
                  <a:cubicBezTo>
                    <a:pt x="1245008" y="2972789"/>
                    <a:pt x="1171167" y="2980453"/>
                    <a:pt x="1095536" y="2980453"/>
                  </a:cubicBezTo>
                  <a:cubicBezTo>
                    <a:pt x="490488" y="2980453"/>
                    <a:pt x="0" y="2489965"/>
                    <a:pt x="0" y="1884917"/>
                  </a:cubicBezTo>
                  <a:cubicBezTo>
                    <a:pt x="0" y="1279869"/>
                    <a:pt x="490488" y="789381"/>
                    <a:pt x="1095536" y="789381"/>
                  </a:cubicBezTo>
                  <a:lnTo>
                    <a:pt x="1171972" y="793241"/>
                  </a:lnTo>
                  <a:lnTo>
                    <a:pt x="1190239" y="734394"/>
                  </a:lnTo>
                  <a:cubicBezTo>
                    <a:pt x="1356550" y="341190"/>
                    <a:pt x="1745896" y="65290"/>
                    <a:pt x="2199682" y="65290"/>
                  </a:cubicBezTo>
                  <a:cubicBezTo>
                    <a:pt x="2350944" y="65290"/>
                    <a:pt x="2495046" y="95946"/>
                    <a:pt x="2626114" y="151383"/>
                  </a:cubicBezTo>
                  <a:lnTo>
                    <a:pt x="2643712" y="159860"/>
                  </a:lnTo>
                  <a:lnTo>
                    <a:pt x="2689201" y="132226"/>
                  </a:lnTo>
                  <a:cubicBezTo>
                    <a:pt x="2844431" y="47899"/>
                    <a:pt x="3022321" y="0"/>
                    <a:pt x="3211398" y="0"/>
                  </a:cubicBezTo>
                  <a:close/>
                </a:path>
              </a:pathLst>
            </a:custGeom>
            <a:noFill/>
            <a:ln w="25400">
              <a:solidFill>
                <a:srgbClr val="215968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id="{6954BC13-1B95-418E-9539-DBA8127449C2}"/>
              </a:ext>
            </a:extLst>
          </p:cNvPr>
          <p:cNvSpPr txBox="1"/>
          <p:nvPr/>
        </p:nvSpPr>
        <p:spPr>
          <a:xfrm rot="20819903">
            <a:off x="6946762" y="4468284"/>
            <a:ext cx="1879189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sky</a:t>
            </a:r>
            <a:endParaRPr kumimoji="0" lang="zh-CN" alt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"/>
                </a:prstClr>
              </a:solidFill>
              <a:effectLst/>
              <a:uLnTx/>
              <a:uFillTx/>
              <a:latin typeface="字体视界-遇见字体" panose="02010601030101010101" pitchFamily="2" charset="-122"/>
              <a:ea typeface="字体视界-遇见字体" panose="02010601030101010101" pitchFamily="2" charset="-122"/>
              <a:cs typeface="+mn-cs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E8CF3AFA-B852-4537-AE91-C283D701A1B3}"/>
              </a:ext>
            </a:extLst>
          </p:cNvPr>
          <p:cNvSpPr txBox="1"/>
          <p:nvPr/>
        </p:nvSpPr>
        <p:spPr>
          <a:xfrm>
            <a:off x="9915065" y="3690763"/>
            <a:ext cx="14506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+mn-cs"/>
              </a:rPr>
              <a:t>two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"/>
                </a:prstClr>
              </a:solidFill>
              <a:effectLst/>
              <a:uLnTx/>
              <a:uFillTx/>
              <a:latin typeface="字体视界-遇见字体" panose="02010601030101010101" pitchFamily="2" charset="-122"/>
              <a:ea typeface="字体视界-遇见字体" panose="02010601030101010101" pitchFamily="2" charset="-122"/>
              <a:cs typeface="+mn-cs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D7B93B9D-BE27-4EC5-8C0A-2E001CDE4F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769" y="2819298"/>
            <a:ext cx="4554181" cy="4554181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FFADEC9-E830-4EEF-94A9-DB5E719D881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86" t="67148" r="34938" b="9815"/>
          <a:stretch/>
        </p:blipFill>
        <p:spPr>
          <a:xfrm rot="14080846">
            <a:off x="1804505" y="5474641"/>
            <a:ext cx="1356202" cy="1579867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5BF272ED-DA85-46CE-AFED-ACDFB783E33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0" t="60777" r="68063" b="7558"/>
          <a:stretch/>
        </p:blipFill>
        <p:spPr>
          <a:xfrm>
            <a:off x="6569486" y="4615767"/>
            <a:ext cx="1781505" cy="2171590"/>
          </a:xfrm>
          <a:prstGeom prst="rect">
            <a:avLst/>
          </a:prstGeom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9F081952-B68E-4291-B86B-BD138CBD4E7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9" r="60059" b="78900"/>
          <a:stretch/>
        </p:blipFill>
        <p:spPr>
          <a:xfrm rot="20703132">
            <a:off x="713207" y="588779"/>
            <a:ext cx="1696736" cy="1605936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DBE410B0-D787-4C40-B191-E2D0BE4B7A8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9" t="10098" r="25636" b="5910"/>
          <a:stretch/>
        </p:blipFill>
        <p:spPr>
          <a:xfrm rot="652259">
            <a:off x="7517270" y="-62911"/>
            <a:ext cx="1597248" cy="2039830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0CA007AA-9EEB-4772-BCFA-4D4B8B0F3DA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31" t="33683" r="31300" b="42531"/>
          <a:stretch/>
        </p:blipFill>
        <p:spPr>
          <a:xfrm>
            <a:off x="1946765" y="2828611"/>
            <a:ext cx="2062184" cy="1631214"/>
          </a:xfrm>
          <a:prstGeom prst="rect">
            <a:avLst/>
          </a:prstGeom>
        </p:spPr>
      </p:pic>
      <p:sp>
        <p:nvSpPr>
          <p:cNvPr id="85" name="矩形 84">
            <a:extLst>
              <a:ext uri="{FF2B5EF4-FFF2-40B4-BE49-F238E27FC236}">
                <a16:creationId xmlns:a16="http://schemas.microsoft.com/office/drawing/2014/main" id="{E827FADA-220F-47F2-8F17-1F4AC7264A23}"/>
              </a:ext>
            </a:extLst>
          </p:cNvPr>
          <p:cNvSpPr/>
          <p:nvPr/>
        </p:nvSpPr>
        <p:spPr>
          <a:xfrm>
            <a:off x="3367793" y="3922701"/>
            <a:ext cx="1315485" cy="1322988"/>
          </a:xfrm>
          <a:prstGeom prst="rect">
            <a:avLst/>
          </a:prstGeom>
          <a:blipFill dpi="0" rotWithShape="1">
            <a:blip r:embed="rId9">
              <a:alphaModFix amt="1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397241"/>
      </p:ext>
    </p:extLst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28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4" name="Group 18"/>
          <p:cNvGrpSpPr>
            <a:grpSpLocks/>
          </p:cNvGrpSpPr>
          <p:nvPr/>
        </p:nvGrpSpPr>
        <p:grpSpPr bwMode="auto">
          <a:xfrm>
            <a:off x="114303" y="903819"/>
            <a:ext cx="11569700" cy="5447443"/>
            <a:chOff x="85594" y="1257300"/>
            <a:chExt cx="8677405" cy="5445945"/>
          </a:xfrm>
        </p:grpSpPr>
        <p:grpSp>
          <p:nvGrpSpPr>
            <p:cNvPr id="69635" name="Group 2"/>
            <p:cNvGrpSpPr>
              <a:grpSpLocks/>
            </p:cNvGrpSpPr>
            <p:nvPr/>
          </p:nvGrpSpPr>
          <p:grpSpPr bwMode="auto">
            <a:xfrm>
              <a:off x="85594" y="1257300"/>
              <a:ext cx="8677405" cy="5073829"/>
              <a:chOff x="0" y="1828800"/>
              <a:chExt cx="8458200" cy="4514509"/>
            </a:xfrm>
          </p:grpSpPr>
          <p:sp>
            <p:nvSpPr>
              <p:cNvPr id="4" name="Text Box 12"/>
              <p:cNvSpPr txBox="1">
                <a:spLocks noChangeArrowheads="1"/>
              </p:cNvSpPr>
              <p:nvPr/>
            </p:nvSpPr>
            <p:spPr bwMode="auto">
              <a:xfrm>
                <a:off x="1675857" y="1828800"/>
                <a:ext cx="5487153" cy="66623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1219068" eaLnBrk="1" hangingPunct="1">
                  <a:defRPr/>
                </a:pPr>
                <a:r>
                  <a:rPr lang="en-US" sz="4267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IẾN THỨC CẦN NHỚ</a:t>
                </a:r>
              </a:p>
            </p:txBody>
          </p:sp>
          <p:sp>
            <p:nvSpPr>
              <p:cNvPr id="5" name="Line 13"/>
              <p:cNvSpPr>
                <a:spLocks noChangeShapeType="1"/>
              </p:cNvSpPr>
              <p:nvPr/>
            </p:nvSpPr>
            <p:spPr bwMode="auto">
              <a:xfrm flipH="1">
                <a:off x="3429084" y="2522358"/>
                <a:ext cx="761331" cy="445545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Line 14"/>
              <p:cNvSpPr>
                <a:spLocks noChangeShapeType="1"/>
              </p:cNvSpPr>
              <p:nvPr/>
            </p:nvSpPr>
            <p:spPr bwMode="auto">
              <a:xfrm>
                <a:off x="4190414" y="2522358"/>
                <a:ext cx="1143543" cy="445545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Text Box 15"/>
              <p:cNvSpPr txBox="1">
                <a:spLocks noChangeArrowheads="1"/>
              </p:cNvSpPr>
              <p:nvPr/>
            </p:nvSpPr>
            <p:spPr bwMode="auto">
              <a:xfrm>
                <a:off x="1829051" y="2967901"/>
                <a:ext cx="2195790" cy="66623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ctr" defTabSz="1219068">
                  <a:defRPr/>
                </a:pPr>
                <a:r>
                  <a:rPr lang="en-US" sz="4267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ỊNH LÝ</a:t>
                </a:r>
              </a:p>
            </p:txBody>
          </p:sp>
          <p:sp>
            <p:nvSpPr>
              <p:cNvPr id="8" name="Text Box 16"/>
              <p:cNvSpPr txBox="1">
                <a:spLocks noChangeArrowheads="1"/>
              </p:cNvSpPr>
              <p:nvPr/>
            </p:nvSpPr>
            <p:spPr bwMode="auto">
              <a:xfrm>
                <a:off x="4495257" y="2967901"/>
                <a:ext cx="3962943" cy="66623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1219068" eaLnBrk="1" hangingPunct="1">
                  <a:defRPr/>
                </a:pPr>
                <a:r>
                  <a:rPr lang="en-US" sz="4267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ứng minh định lí</a:t>
                </a:r>
              </a:p>
            </p:txBody>
          </p:sp>
          <p:sp>
            <p:nvSpPr>
              <p:cNvPr id="9" name="Line 18"/>
              <p:cNvSpPr>
                <a:spLocks noChangeShapeType="1"/>
              </p:cNvSpPr>
              <p:nvPr/>
            </p:nvSpPr>
            <p:spPr bwMode="auto">
              <a:xfrm flipH="1">
                <a:off x="1143543" y="3661459"/>
                <a:ext cx="1523435" cy="52462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 Box 19"/>
              <p:cNvSpPr txBox="1">
                <a:spLocks noChangeArrowheads="1"/>
              </p:cNvSpPr>
              <p:nvPr/>
            </p:nvSpPr>
            <p:spPr bwMode="auto">
              <a:xfrm>
                <a:off x="0" y="4186085"/>
                <a:ext cx="1904875" cy="5931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1219068" eaLnBrk="1" hangingPunct="1">
                  <a:defRPr/>
                </a:pPr>
                <a:r>
                  <a:rPr lang="en-US" sz="3733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Khái niệm</a:t>
                </a:r>
              </a:p>
            </p:txBody>
          </p:sp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2666979" y="3661459"/>
                <a:ext cx="228245" cy="453079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2042595" y="4129600"/>
                <a:ext cx="1982246" cy="1104104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1219068" eaLnBrk="1" hangingPunct="1">
                  <a:defRPr/>
                </a:pPr>
                <a:r>
                  <a:rPr lang="en-US" sz="3733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ấu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33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úc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33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33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733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733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í</a:t>
                </a:r>
                <a:endParaRPr lang="en-US" sz="3733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3275890" y="5731363"/>
                <a:ext cx="838702" cy="5931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>
                <a:spAutoFit/>
              </a:bodyPr>
              <a:lstStyle/>
              <a:p>
                <a:pPr algn="ctr" defTabSz="1219068">
                  <a:defRPr/>
                </a:pPr>
                <a:r>
                  <a:rPr lang="en-US" sz="3733" b="1">
                    <a:solidFill>
                      <a:srgbClr val="E01702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2819400" y="5251243"/>
                <a:ext cx="609684" cy="455641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>
                <a:off x="6476728" y="3661459"/>
                <a:ext cx="774" cy="372118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27"/>
              <p:cNvSpPr>
                <a:spLocks noChangeShapeType="1"/>
              </p:cNvSpPr>
              <p:nvPr/>
            </p:nvSpPr>
            <p:spPr bwMode="auto">
              <a:xfrm flipH="1">
                <a:off x="2362911" y="5221118"/>
                <a:ext cx="456489" cy="534718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defTabSz="1219068">
                  <a:defRPr/>
                </a:pPr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/>
            </p:nvSpPr>
            <p:spPr bwMode="auto">
              <a:xfrm>
                <a:off x="2119463" y="5750190"/>
                <a:ext cx="640092" cy="593119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 defTabSz="1219068">
                  <a:defRPr/>
                </a:pPr>
                <a:r>
                  <a:rPr lang="en-US" sz="3733" b="1" dirty="0">
                    <a:solidFill>
                      <a:srgbClr val="E01702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</p:grp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5129158" y="3739466"/>
              <a:ext cx="3481439" cy="2963779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609585" indent="-609585" defTabSz="1219068" eaLnBrk="1" hangingPunct="1">
                <a:buFontTx/>
                <a:buChar char="-"/>
                <a:defRPr/>
              </a:pPr>
              <a:r>
                <a:rPr lang="en-US" sz="3733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ẽ hình</a:t>
              </a:r>
            </a:p>
            <a:p>
              <a:pPr marL="609585" indent="-609585" defTabSz="1219068" eaLnBrk="1" hangingPunct="1">
                <a:buFontTx/>
                <a:buChar char="-"/>
                <a:defRPr/>
              </a:pPr>
              <a:r>
                <a:rPr lang="en-US" sz="3733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iết GT, KL bằng kí hiệu</a:t>
              </a:r>
            </a:p>
            <a:p>
              <a:pPr marL="609585" indent="-609585" defTabSz="1219068" eaLnBrk="1" hangingPunct="1">
                <a:buFontTx/>
                <a:buChar char="-"/>
                <a:defRPr/>
              </a:pPr>
              <a:r>
                <a:rPr lang="en-US" sz="3733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ùng lập luận để từ GT suy ra 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4133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图片 37896" descr="1-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1" y="2245785"/>
            <a:ext cx="4737100" cy="3528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图片 37894" descr="1-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1" y="533400"/>
            <a:ext cx="13760449" cy="65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图片 37895" descr="1-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983" y="2123022"/>
            <a:ext cx="2990851" cy="264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文本框 2055"/>
          <p:cNvSpPr txBox="1">
            <a:spLocks noChangeArrowheads="1"/>
          </p:cNvSpPr>
          <p:nvPr/>
        </p:nvSpPr>
        <p:spPr bwMode="auto">
          <a:xfrm>
            <a:off x="3352800" y="85058"/>
            <a:ext cx="9853083" cy="105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2" tIns="33165" rIns="66332" bIns="33165">
            <a:spAutoFit/>
          </a:bodyPr>
          <a:lstStyle>
            <a:lvl1pPr defTabSz="8159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15975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815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087939" eaLnBrk="1" hangingPunct="1">
              <a:spcBef>
                <a:spcPct val="50000"/>
              </a:spcBef>
            </a:pPr>
            <a:r>
              <a:rPr lang="en-US" altLang="zh-CN" sz="64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ướng</a:t>
            </a:r>
            <a:r>
              <a:rPr lang="en-US" altLang="zh-CN" sz="6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64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ẫn</a:t>
            </a:r>
            <a:r>
              <a:rPr lang="en-US" altLang="zh-CN" sz="6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64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ề</a:t>
            </a:r>
            <a:r>
              <a:rPr lang="en-US" altLang="zh-CN" sz="6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6400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hà</a:t>
            </a:r>
            <a:endParaRPr lang="en-US" altLang="zh-CN" sz="6400" b="1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5302" name="图片 37893" descr="1-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8817" y="4341287"/>
            <a:ext cx="3185584" cy="286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4DB3273-696D-4362-B305-9D930DABA5BE}"/>
              </a:ext>
            </a:extLst>
          </p:cNvPr>
          <p:cNvSpPr txBox="1"/>
          <p:nvPr/>
        </p:nvSpPr>
        <p:spPr>
          <a:xfrm>
            <a:off x="2916767" y="2819569"/>
            <a:ext cx="8534400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”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9, 40 – SBT/111, 112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”</a:t>
            </a:r>
          </a:p>
        </p:txBody>
      </p:sp>
    </p:spTree>
    <p:extLst>
      <p:ext uri="{BB962C8B-B14F-4D97-AF65-F5344CB8AC3E}">
        <p14:creationId xmlns:p14="http://schemas.microsoft.com/office/powerpoint/2010/main" val="175565456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58D4FFF6-421E-4052-BEDD-DA042B23AF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62400" y="914400"/>
            <a:ext cx="4495800" cy="533400"/>
          </a:xfrm>
          <a:solidFill>
            <a:srgbClr val="FFFF66"/>
          </a:solidFill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11077424-55A3-4798-BDA9-AA85AB90AE4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0" y="2209800"/>
            <a:ext cx="10134600" cy="1219200"/>
          </a:xfrm>
        </p:spPr>
        <p:txBody>
          <a:bodyPr/>
          <a:lstStyle/>
          <a:p>
            <a:pPr marL="533400" indent="-533400" eaLnBrk="1" hangingPunct="1">
              <a:lnSpc>
                <a:spcPct val="150000"/>
              </a:lnSpc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33400" indent="-533400" eaLnBrk="1" hangingPunct="1">
              <a:lnSpc>
                <a:spcPct val="150000"/>
              </a:lnSpc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B900B16-4AF3-4F45-872E-8933B3679AB8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885879C-53AF-4966-BDCA-28A286FA9E31}"/>
              </a:ext>
            </a:extLst>
          </p:cNvPr>
          <p:cNvGrpSpPr/>
          <p:nvPr/>
        </p:nvGrpSpPr>
        <p:grpSpPr>
          <a:xfrm>
            <a:off x="263352" y="332656"/>
            <a:ext cx="11593288" cy="6120000"/>
            <a:chOff x="263352" y="405344"/>
            <a:chExt cx="11593288" cy="612000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FB33F895-A3AF-4A5D-96A0-243B41AF6864}"/>
                </a:ext>
              </a:extLst>
            </p:cNvPr>
            <p:cNvSpPr/>
            <p:nvPr/>
          </p:nvSpPr>
          <p:spPr>
            <a:xfrm>
              <a:off x="263352" y="405344"/>
              <a:ext cx="11593288" cy="6120000"/>
            </a:xfrm>
            <a:prstGeom prst="rect">
              <a:avLst/>
            </a:prstGeom>
            <a:noFill/>
            <a:ln cmpd="dbl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1816EEE-82B1-4632-9220-AA116E69E71A}"/>
                </a:ext>
              </a:extLst>
            </p:cNvPr>
            <p:cNvSpPr/>
            <p:nvPr/>
          </p:nvSpPr>
          <p:spPr>
            <a:xfrm>
              <a:off x="367172" y="477336"/>
              <a:ext cx="11385648" cy="5976000"/>
            </a:xfrm>
            <a:prstGeom prst="rect">
              <a:avLst/>
            </a:prstGeom>
            <a:noFill/>
            <a:ln cmpd="dbl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8F0E2034-2C52-4AA5-819D-0849522A65DD}"/>
              </a:ext>
            </a:extLst>
          </p:cNvPr>
          <p:cNvGrpSpPr/>
          <p:nvPr/>
        </p:nvGrpSpPr>
        <p:grpSpPr>
          <a:xfrm>
            <a:off x="781991" y="467771"/>
            <a:ext cx="10575004" cy="5438554"/>
            <a:chOff x="781991" y="467771"/>
            <a:chExt cx="10575004" cy="5438554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37E1282D-889B-4ACE-8453-B79BD1115587}"/>
                </a:ext>
              </a:extLst>
            </p:cNvPr>
            <p:cNvSpPr txBox="1"/>
            <p:nvPr/>
          </p:nvSpPr>
          <p:spPr>
            <a:xfrm rot="550117">
              <a:off x="5776995" y="767923"/>
              <a:ext cx="5580000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ENGLISH LESSON</a:t>
              </a:r>
              <a:endParaRPr kumimoji="0" lang="zh-CN" alt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CDBEFF3-CAD6-46A4-BA81-FF8DA84AC503}"/>
                </a:ext>
              </a:extLst>
            </p:cNvPr>
            <p:cNvSpPr txBox="1"/>
            <p:nvPr/>
          </p:nvSpPr>
          <p:spPr>
            <a:xfrm>
              <a:off x="781991" y="2732371"/>
              <a:ext cx="2736446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Hello</a:t>
              </a: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C69A535-F0C7-42EE-ACE7-A21C4E0074FB}"/>
                </a:ext>
              </a:extLst>
            </p:cNvPr>
            <p:cNvSpPr txBox="1"/>
            <p:nvPr/>
          </p:nvSpPr>
          <p:spPr>
            <a:xfrm>
              <a:off x="7464151" y="3357160"/>
              <a:ext cx="1800201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sun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CF30902E-4D2E-49D3-A022-7D98E4FEEC1E}"/>
                </a:ext>
              </a:extLst>
            </p:cNvPr>
            <p:cNvSpPr txBox="1"/>
            <p:nvPr/>
          </p:nvSpPr>
          <p:spPr>
            <a:xfrm rot="21025874">
              <a:off x="3239166" y="4967606"/>
              <a:ext cx="3196625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title</a:t>
              </a: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98EB6CF-580A-4842-87D6-64BB66C8B10D}"/>
                </a:ext>
              </a:extLst>
            </p:cNvPr>
            <p:cNvSpPr txBox="1"/>
            <p:nvPr/>
          </p:nvSpPr>
          <p:spPr>
            <a:xfrm rot="872825">
              <a:off x="2184919" y="467771"/>
              <a:ext cx="1048470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TV</a:t>
              </a: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4630C2BD-25B6-4FF1-9B3C-57DDC7AB85E1}"/>
                </a:ext>
              </a:extLst>
            </p:cNvPr>
            <p:cNvSpPr txBox="1"/>
            <p:nvPr/>
          </p:nvSpPr>
          <p:spPr>
            <a:xfrm>
              <a:off x="9368172" y="2490281"/>
              <a:ext cx="1800201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dog</a:t>
              </a: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78702CD1-C709-4A5C-9C13-E284772153E7}"/>
                </a:ext>
              </a:extLst>
            </p:cNvPr>
            <p:cNvSpPr txBox="1"/>
            <p:nvPr/>
          </p:nvSpPr>
          <p:spPr>
            <a:xfrm>
              <a:off x="5164755" y="1948716"/>
              <a:ext cx="2495294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flag</a:t>
              </a: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5698F84-42DF-4910-A85E-5EB6CB2B75AC}"/>
                </a:ext>
              </a:extLst>
            </p:cNvPr>
            <p:cNvSpPr txBox="1"/>
            <p:nvPr/>
          </p:nvSpPr>
          <p:spPr>
            <a:xfrm>
              <a:off x="8649977" y="4879642"/>
              <a:ext cx="2495294" cy="9387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di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55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alpha val="5000"/>
                    </a:prstClr>
                  </a:solidFill>
                  <a:effectLst/>
                  <a:uLnTx/>
                  <a:uFillTx/>
                  <a:latin typeface="字体视界-遇见字体" panose="02010601030101010101" pitchFamily="2" charset="-122"/>
                  <a:ea typeface="字体视界-遇见字体" panose="02010601030101010101" pitchFamily="2" charset="-122"/>
                  <a:cs typeface="Arial" panose="020B0604020202020204" pitchFamily="34" charset="0"/>
                </a:rPr>
                <a:t>table</a:t>
              </a: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1F96940E-C60A-46F7-AF37-08D1D5E9CF98}"/>
              </a:ext>
            </a:extLst>
          </p:cNvPr>
          <p:cNvSpPr txBox="1"/>
          <p:nvPr/>
        </p:nvSpPr>
        <p:spPr>
          <a:xfrm rot="219680">
            <a:off x="1322341" y="3932284"/>
            <a:ext cx="204063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love</a:t>
            </a:r>
            <a:endParaRPr kumimoji="0" lang="zh-CN" alt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"/>
                </a:prstClr>
              </a:solidFill>
              <a:effectLst/>
              <a:uLnTx/>
              <a:uFillTx/>
              <a:latin typeface="字体视界-遇见字体" panose="02010601030101010101" pitchFamily="2" charset="-122"/>
              <a:ea typeface="字体视界-遇见字体" panose="02010601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4EC24474-1EC6-49CD-A3E4-983E2DE1A7EE}"/>
              </a:ext>
            </a:extLst>
          </p:cNvPr>
          <p:cNvSpPr txBox="1"/>
          <p:nvPr/>
        </p:nvSpPr>
        <p:spPr>
          <a:xfrm rot="211588">
            <a:off x="4362382" y="3591459"/>
            <a:ext cx="2603422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10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apple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FDBA935B-9741-4C21-A4BA-6F982F642E45}"/>
              </a:ext>
            </a:extLst>
          </p:cNvPr>
          <p:cNvSpPr txBox="1"/>
          <p:nvPr/>
        </p:nvSpPr>
        <p:spPr>
          <a:xfrm rot="20909763">
            <a:off x="2383114" y="1560612"/>
            <a:ext cx="304699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10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orange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6CB8D9C-58C1-488E-81C0-943FA7D22294}"/>
              </a:ext>
            </a:extLst>
          </p:cNvPr>
          <p:cNvSpPr txBox="1"/>
          <p:nvPr/>
        </p:nvSpPr>
        <p:spPr>
          <a:xfrm>
            <a:off x="6595396" y="5472416"/>
            <a:ext cx="1971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one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D4EDB47-10DA-4B2E-BD3E-8E0D31D37414}"/>
              </a:ext>
            </a:extLst>
          </p:cNvPr>
          <p:cNvGrpSpPr/>
          <p:nvPr/>
        </p:nvGrpSpPr>
        <p:grpSpPr>
          <a:xfrm>
            <a:off x="8649976" y="2406765"/>
            <a:ext cx="667367" cy="596337"/>
            <a:chOff x="8649976" y="2406765"/>
            <a:chExt cx="667367" cy="596337"/>
          </a:xfrm>
        </p:grpSpPr>
        <p:sp>
          <p:nvSpPr>
            <p:cNvPr id="5" name="等腰三角形 4">
              <a:extLst>
                <a:ext uri="{FF2B5EF4-FFF2-40B4-BE49-F238E27FC236}">
                  <a16:creationId xmlns:a16="http://schemas.microsoft.com/office/drawing/2014/main" id="{2415A58C-9C31-4255-9EF6-41AA1BF18D98}"/>
                </a:ext>
              </a:extLst>
            </p:cNvPr>
            <p:cNvSpPr/>
            <p:nvPr/>
          </p:nvSpPr>
          <p:spPr>
            <a:xfrm>
              <a:off x="8649976" y="2406765"/>
              <a:ext cx="514967" cy="443937"/>
            </a:xfrm>
            <a:prstGeom prst="triangle">
              <a:avLst/>
            </a:prstGeom>
            <a:noFill/>
            <a:ln>
              <a:solidFill>
                <a:schemeClr val="bg1">
                  <a:alpha val="1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等腰三角形 22">
              <a:extLst>
                <a:ext uri="{FF2B5EF4-FFF2-40B4-BE49-F238E27FC236}">
                  <a16:creationId xmlns:a16="http://schemas.microsoft.com/office/drawing/2014/main" id="{58B1E976-D4AD-41C2-B007-AB800C67E4A3}"/>
                </a:ext>
              </a:extLst>
            </p:cNvPr>
            <p:cNvSpPr/>
            <p:nvPr/>
          </p:nvSpPr>
          <p:spPr>
            <a:xfrm>
              <a:off x="8802376" y="2559165"/>
              <a:ext cx="514967" cy="443937"/>
            </a:xfrm>
            <a:prstGeom prst="triangle">
              <a:avLst/>
            </a:prstGeom>
            <a:noFill/>
            <a:ln>
              <a:solidFill>
                <a:schemeClr val="bg1">
                  <a:alpha val="19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F876715B-7BAD-401A-867A-203DD485EAE8}"/>
              </a:ext>
            </a:extLst>
          </p:cNvPr>
          <p:cNvSpPr txBox="1"/>
          <p:nvPr/>
        </p:nvSpPr>
        <p:spPr>
          <a:xfrm>
            <a:off x="542457" y="1255871"/>
            <a:ext cx="180020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dog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B083CA5C-A13E-44DC-9659-CD7EEF52F23E}"/>
              </a:ext>
            </a:extLst>
          </p:cNvPr>
          <p:cNvSpPr txBox="1"/>
          <p:nvPr/>
        </p:nvSpPr>
        <p:spPr>
          <a:xfrm>
            <a:off x="542457" y="5221493"/>
            <a:ext cx="1800201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14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star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3A2A4264-71D1-4B52-B4B0-47F1C430FF3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33" t="6961" r="24769" b="6961"/>
          <a:stretch/>
        </p:blipFill>
        <p:spPr>
          <a:xfrm>
            <a:off x="0" y="3983802"/>
            <a:ext cx="2221928" cy="2567943"/>
          </a:xfrm>
          <a:prstGeom prst="rect">
            <a:avLst/>
          </a:prstGeom>
        </p:spPr>
      </p:pic>
      <p:grpSp>
        <p:nvGrpSpPr>
          <p:cNvPr id="49" name="组合 48">
            <a:extLst>
              <a:ext uri="{FF2B5EF4-FFF2-40B4-BE49-F238E27FC236}">
                <a16:creationId xmlns:a16="http://schemas.microsoft.com/office/drawing/2014/main" id="{9930C40C-978E-4CC5-BA5E-CAE8D2BCA5AC}"/>
              </a:ext>
            </a:extLst>
          </p:cNvPr>
          <p:cNvGrpSpPr/>
          <p:nvPr/>
        </p:nvGrpSpPr>
        <p:grpSpPr>
          <a:xfrm>
            <a:off x="1946765" y="818450"/>
            <a:ext cx="8673506" cy="3728735"/>
            <a:chOff x="2900496" y="949171"/>
            <a:chExt cx="6336001" cy="3447661"/>
          </a:xfrm>
        </p:grpSpPr>
        <p:sp>
          <p:nvSpPr>
            <p:cNvPr id="46" name="任意多边形: 形状 45">
              <a:extLst>
                <a:ext uri="{FF2B5EF4-FFF2-40B4-BE49-F238E27FC236}">
                  <a16:creationId xmlns:a16="http://schemas.microsoft.com/office/drawing/2014/main" id="{C5E550E0-C230-41BD-935E-7FABA5909B87}"/>
                </a:ext>
              </a:extLst>
            </p:cNvPr>
            <p:cNvSpPr/>
            <p:nvPr/>
          </p:nvSpPr>
          <p:spPr>
            <a:xfrm>
              <a:off x="2900496" y="949171"/>
              <a:ext cx="6336001" cy="3420001"/>
            </a:xfrm>
            <a:custGeom>
              <a:avLst/>
              <a:gdLst>
                <a:gd name="connsiteX0" fmla="*/ 3218105 w 6336001"/>
                <a:gd name="connsiteY0" fmla="*/ 0 h 3420001"/>
                <a:gd name="connsiteX1" fmla="*/ 3916423 w 6336001"/>
                <a:gd name="connsiteY1" fmla="*/ 250373 h 3420001"/>
                <a:gd name="connsiteX2" fmla="*/ 3929273 w 6336001"/>
                <a:gd name="connsiteY2" fmla="*/ 262037 h 3420001"/>
                <a:gd name="connsiteX3" fmla="*/ 3935218 w 6336001"/>
                <a:gd name="connsiteY3" fmla="*/ 259177 h 3420001"/>
                <a:gd name="connsiteX4" fmla="*/ 4362540 w 6336001"/>
                <a:gd name="connsiteY4" fmla="*/ 173013 h 3420001"/>
                <a:gd name="connsiteX5" fmla="*/ 5138819 w 6336001"/>
                <a:gd name="connsiteY5" fmla="*/ 494152 h 3420001"/>
                <a:gd name="connsiteX6" fmla="*/ 5212838 w 6336001"/>
                <a:gd name="connsiteY6" fmla="*/ 583751 h 3420001"/>
                <a:gd name="connsiteX7" fmla="*/ 5238177 w 6336001"/>
                <a:gd name="connsiteY7" fmla="*/ 582473 h 3420001"/>
                <a:gd name="connsiteX8" fmla="*/ 6336001 w 6336001"/>
                <a:gd name="connsiteY8" fmla="*/ 1678911 h 3420001"/>
                <a:gd name="connsiteX9" fmla="*/ 5238177 w 6336001"/>
                <a:gd name="connsiteY9" fmla="*/ 2775349 h 3420001"/>
                <a:gd name="connsiteX10" fmla="*/ 4911718 w 6336001"/>
                <a:gd name="connsiteY10" fmla="*/ 2726055 h 3420001"/>
                <a:gd name="connsiteX11" fmla="*/ 4889499 w 6336001"/>
                <a:gd name="connsiteY11" fmla="*/ 2717933 h 3420001"/>
                <a:gd name="connsiteX12" fmla="*/ 4879425 w 6336001"/>
                <a:gd name="connsiteY12" fmla="*/ 2750346 h 3420001"/>
                <a:gd name="connsiteX13" fmla="*/ 3867873 w 6336001"/>
                <a:gd name="connsiteY13" fmla="*/ 3420001 h 3420001"/>
                <a:gd name="connsiteX14" fmla="*/ 3091595 w 6336001"/>
                <a:gd name="connsiteY14" fmla="*/ 3098862 h 3420001"/>
                <a:gd name="connsiteX15" fmla="*/ 3032475 w 6336001"/>
                <a:gd name="connsiteY15" fmla="*/ 3027298 h 3420001"/>
                <a:gd name="connsiteX16" fmla="*/ 3001738 w 6336001"/>
                <a:gd name="connsiteY16" fmla="*/ 3064505 h 3420001"/>
                <a:gd name="connsiteX17" fmla="*/ 2225459 w 6336001"/>
                <a:gd name="connsiteY17" fmla="*/ 3385644 h 3420001"/>
                <a:gd name="connsiteX18" fmla="*/ 1449181 w 6336001"/>
                <a:gd name="connsiteY18" fmla="*/ 3064505 h 3420001"/>
                <a:gd name="connsiteX19" fmla="*/ 1355617 w 6336001"/>
                <a:gd name="connsiteY19" fmla="*/ 2951247 h 3420001"/>
                <a:gd name="connsiteX20" fmla="*/ 1319074 w 6336001"/>
                <a:gd name="connsiteY20" fmla="*/ 2960631 h 3420001"/>
                <a:gd name="connsiteX21" fmla="*/ 1097824 w 6336001"/>
                <a:gd name="connsiteY21" fmla="*/ 2982907 h 3420001"/>
                <a:gd name="connsiteX22" fmla="*/ 0 w 6336001"/>
                <a:gd name="connsiteY22" fmla="*/ 1886469 h 3420001"/>
                <a:gd name="connsiteX23" fmla="*/ 1097824 w 6336001"/>
                <a:gd name="connsiteY23" fmla="*/ 790031 h 3420001"/>
                <a:gd name="connsiteX24" fmla="*/ 1174420 w 6336001"/>
                <a:gd name="connsiteY24" fmla="*/ 793894 h 3420001"/>
                <a:gd name="connsiteX25" fmla="*/ 1192725 w 6336001"/>
                <a:gd name="connsiteY25" fmla="*/ 734999 h 3420001"/>
                <a:gd name="connsiteX26" fmla="*/ 2204276 w 6336001"/>
                <a:gd name="connsiteY26" fmla="*/ 65344 h 3420001"/>
                <a:gd name="connsiteX27" fmla="*/ 2631599 w 6336001"/>
                <a:gd name="connsiteY27" fmla="*/ 151508 h 3420001"/>
                <a:gd name="connsiteX28" fmla="*/ 2649234 w 6336001"/>
                <a:gd name="connsiteY28" fmla="*/ 159992 h 3420001"/>
                <a:gd name="connsiteX29" fmla="*/ 2694817 w 6336001"/>
                <a:gd name="connsiteY29" fmla="*/ 132334 h 3420001"/>
                <a:gd name="connsiteX30" fmla="*/ 3218105 w 6336001"/>
                <a:gd name="connsiteY30" fmla="*/ 0 h 34200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36001" h="3420001">
                  <a:moveTo>
                    <a:pt x="3218105" y="0"/>
                  </a:moveTo>
                  <a:cubicBezTo>
                    <a:pt x="3483366" y="0"/>
                    <a:pt x="3726654" y="93960"/>
                    <a:pt x="3916423" y="250373"/>
                  </a:cubicBezTo>
                  <a:lnTo>
                    <a:pt x="3929273" y="262037"/>
                  </a:lnTo>
                  <a:lnTo>
                    <a:pt x="3935218" y="259177"/>
                  </a:lnTo>
                  <a:cubicBezTo>
                    <a:pt x="4066560" y="203694"/>
                    <a:pt x="4210963" y="173013"/>
                    <a:pt x="4362540" y="173013"/>
                  </a:cubicBezTo>
                  <a:cubicBezTo>
                    <a:pt x="4665696" y="173013"/>
                    <a:pt x="4940152" y="295736"/>
                    <a:pt x="5138819" y="494152"/>
                  </a:cubicBezTo>
                  <a:lnTo>
                    <a:pt x="5212838" y="583751"/>
                  </a:lnTo>
                  <a:lnTo>
                    <a:pt x="5238177" y="582473"/>
                  </a:lnTo>
                  <a:cubicBezTo>
                    <a:pt x="5844488" y="582473"/>
                    <a:pt x="6336001" y="1073365"/>
                    <a:pt x="6336001" y="1678911"/>
                  </a:cubicBezTo>
                  <a:cubicBezTo>
                    <a:pt x="6336001" y="2284457"/>
                    <a:pt x="5844488" y="2775349"/>
                    <a:pt x="5238177" y="2775349"/>
                  </a:cubicBezTo>
                  <a:cubicBezTo>
                    <a:pt x="5124494" y="2775349"/>
                    <a:pt x="5014846" y="2758091"/>
                    <a:pt x="4911718" y="2726055"/>
                  </a:cubicBezTo>
                  <a:lnTo>
                    <a:pt x="4889499" y="2717933"/>
                  </a:lnTo>
                  <a:lnTo>
                    <a:pt x="4879425" y="2750346"/>
                  </a:lnTo>
                  <a:cubicBezTo>
                    <a:pt x="4712766" y="3143874"/>
                    <a:pt x="4322606" y="3420001"/>
                    <a:pt x="3867873" y="3420001"/>
                  </a:cubicBezTo>
                  <a:cubicBezTo>
                    <a:pt x="3564718" y="3420001"/>
                    <a:pt x="3290262" y="3297278"/>
                    <a:pt x="3091595" y="3098862"/>
                  </a:cubicBezTo>
                  <a:lnTo>
                    <a:pt x="3032475" y="3027298"/>
                  </a:lnTo>
                  <a:lnTo>
                    <a:pt x="3001738" y="3064505"/>
                  </a:lnTo>
                  <a:cubicBezTo>
                    <a:pt x="2803071" y="3262921"/>
                    <a:pt x="2528615" y="3385644"/>
                    <a:pt x="2225459" y="3385644"/>
                  </a:cubicBezTo>
                  <a:cubicBezTo>
                    <a:pt x="1922304" y="3385644"/>
                    <a:pt x="1647848" y="3262921"/>
                    <a:pt x="1449181" y="3064505"/>
                  </a:cubicBezTo>
                  <a:lnTo>
                    <a:pt x="1355617" y="2951247"/>
                  </a:lnTo>
                  <a:lnTo>
                    <a:pt x="1319074" y="2960631"/>
                  </a:lnTo>
                  <a:cubicBezTo>
                    <a:pt x="1247608" y="2975237"/>
                    <a:pt x="1173613" y="2982907"/>
                    <a:pt x="1097824" y="2982907"/>
                  </a:cubicBezTo>
                  <a:cubicBezTo>
                    <a:pt x="491513" y="2982907"/>
                    <a:pt x="0" y="2492015"/>
                    <a:pt x="0" y="1886469"/>
                  </a:cubicBezTo>
                  <a:cubicBezTo>
                    <a:pt x="0" y="1280923"/>
                    <a:pt x="491513" y="790031"/>
                    <a:pt x="1097824" y="790031"/>
                  </a:cubicBezTo>
                  <a:lnTo>
                    <a:pt x="1174420" y="793894"/>
                  </a:lnTo>
                  <a:lnTo>
                    <a:pt x="1192725" y="734999"/>
                  </a:lnTo>
                  <a:cubicBezTo>
                    <a:pt x="1359384" y="341471"/>
                    <a:pt x="1749543" y="65344"/>
                    <a:pt x="2204276" y="65344"/>
                  </a:cubicBezTo>
                  <a:cubicBezTo>
                    <a:pt x="2355854" y="65344"/>
                    <a:pt x="2500257" y="96025"/>
                    <a:pt x="2631599" y="151508"/>
                  </a:cubicBezTo>
                  <a:lnTo>
                    <a:pt x="2649234" y="159992"/>
                  </a:lnTo>
                  <a:lnTo>
                    <a:pt x="2694817" y="132334"/>
                  </a:lnTo>
                  <a:cubicBezTo>
                    <a:pt x="2850372" y="47939"/>
                    <a:pt x="3028633" y="0"/>
                    <a:pt x="3218105" y="0"/>
                  </a:cubicBezTo>
                  <a:close/>
                </a:path>
              </a:pathLst>
            </a:custGeom>
            <a:solidFill>
              <a:srgbClr val="FFC715"/>
            </a:solidFill>
            <a:ln>
              <a:solidFill>
                <a:schemeClr val="bg1"/>
              </a:solidFill>
            </a:ln>
            <a:effectLst>
              <a:outerShdw blurRad="50800" dist="38100" dir="2700000" sx="101000" sy="101000" algn="tl" rotWithShape="0">
                <a:prstClr val="black">
                  <a:alpha val="3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ẾT 12: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LUYỆN TẬP</a:t>
              </a:r>
              <a:endPara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任意多边形: 形状 44">
              <a:extLst>
                <a:ext uri="{FF2B5EF4-FFF2-40B4-BE49-F238E27FC236}">
                  <a16:creationId xmlns:a16="http://schemas.microsoft.com/office/drawing/2014/main" id="{F30FF339-471C-4104-B9F5-721545F49A88}"/>
                </a:ext>
              </a:extLst>
            </p:cNvPr>
            <p:cNvSpPr/>
            <p:nvPr/>
          </p:nvSpPr>
          <p:spPr>
            <a:xfrm>
              <a:off x="2997347" y="1084832"/>
              <a:ext cx="6192000" cy="3312000"/>
            </a:xfrm>
            <a:custGeom>
              <a:avLst/>
              <a:gdLst>
                <a:gd name="connsiteX0" fmla="*/ 3211398 w 6322797"/>
                <a:gd name="connsiteY0" fmla="*/ 0 h 3417187"/>
                <a:gd name="connsiteX1" fmla="*/ 3908261 w 6322797"/>
                <a:gd name="connsiteY1" fmla="*/ 250167 h 3417187"/>
                <a:gd name="connsiteX2" fmla="*/ 3921084 w 6322797"/>
                <a:gd name="connsiteY2" fmla="*/ 261821 h 3417187"/>
                <a:gd name="connsiteX3" fmla="*/ 3927016 w 6322797"/>
                <a:gd name="connsiteY3" fmla="*/ 258964 h 3417187"/>
                <a:gd name="connsiteX4" fmla="*/ 4353448 w 6322797"/>
                <a:gd name="connsiteY4" fmla="*/ 172871 h 3417187"/>
                <a:gd name="connsiteX5" fmla="*/ 5128109 w 6322797"/>
                <a:gd name="connsiteY5" fmla="*/ 493746 h 3417187"/>
                <a:gd name="connsiteX6" fmla="*/ 5201974 w 6322797"/>
                <a:gd name="connsiteY6" fmla="*/ 583271 h 3417187"/>
                <a:gd name="connsiteX7" fmla="*/ 5227261 w 6322797"/>
                <a:gd name="connsiteY7" fmla="*/ 581994 h 3417187"/>
                <a:gd name="connsiteX8" fmla="*/ 6322797 w 6322797"/>
                <a:gd name="connsiteY8" fmla="*/ 1677530 h 3417187"/>
                <a:gd name="connsiteX9" fmla="*/ 5227261 w 6322797"/>
                <a:gd name="connsiteY9" fmla="*/ 2773066 h 3417187"/>
                <a:gd name="connsiteX10" fmla="*/ 4901482 w 6322797"/>
                <a:gd name="connsiteY10" fmla="*/ 2723813 h 3417187"/>
                <a:gd name="connsiteX11" fmla="*/ 4879309 w 6322797"/>
                <a:gd name="connsiteY11" fmla="*/ 2715697 h 3417187"/>
                <a:gd name="connsiteX12" fmla="*/ 4869256 w 6322797"/>
                <a:gd name="connsiteY12" fmla="*/ 2748083 h 3417187"/>
                <a:gd name="connsiteX13" fmla="*/ 3859812 w 6322797"/>
                <a:gd name="connsiteY13" fmla="*/ 3417187 h 3417187"/>
                <a:gd name="connsiteX14" fmla="*/ 3085151 w 6322797"/>
                <a:gd name="connsiteY14" fmla="*/ 3096312 h 3417187"/>
                <a:gd name="connsiteX15" fmla="*/ 3026155 w 6322797"/>
                <a:gd name="connsiteY15" fmla="*/ 3024808 h 3417187"/>
                <a:gd name="connsiteX16" fmla="*/ 2995482 w 6322797"/>
                <a:gd name="connsiteY16" fmla="*/ 3061984 h 3417187"/>
                <a:gd name="connsiteX17" fmla="*/ 2220821 w 6322797"/>
                <a:gd name="connsiteY17" fmla="*/ 3382859 h 3417187"/>
                <a:gd name="connsiteX18" fmla="*/ 1446160 w 6322797"/>
                <a:gd name="connsiteY18" fmla="*/ 3061984 h 3417187"/>
                <a:gd name="connsiteX19" fmla="*/ 1352791 w 6322797"/>
                <a:gd name="connsiteY19" fmla="*/ 2948819 h 3417187"/>
                <a:gd name="connsiteX20" fmla="*/ 1316325 w 6322797"/>
                <a:gd name="connsiteY20" fmla="*/ 2958196 h 3417187"/>
                <a:gd name="connsiteX21" fmla="*/ 1095536 w 6322797"/>
                <a:gd name="connsiteY21" fmla="*/ 2980453 h 3417187"/>
                <a:gd name="connsiteX22" fmla="*/ 0 w 6322797"/>
                <a:gd name="connsiteY22" fmla="*/ 1884917 h 3417187"/>
                <a:gd name="connsiteX23" fmla="*/ 1095536 w 6322797"/>
                <a:gd name="connsiteY23" fmla="*/ 789381 h 3417187"/>
                <a:gd name="connsiteX24" fmla="*/ 1171972 w 6322797"/>
                <a:gd name="connsiteY24" fmla="*/ 793241 h 3417187"/>
                <a:gd name="connsiteX25" fmla="*/ 1190239 w 6322797"/>
                <a:gd name="connsiteY25" fmla="*/ 734394 h 3417187"/>
                <a:gd name="connsiteX26" fmla="*/ 2199682 w 6322797"/>
                <a:gd name="connsiteY26" fmla="*/ 65290 h 3417187"/>
                <a:gd name="connsiteX27" fmla="*/ 2626114 w 6322797"/>
                <a:gd name="connsiteY27" fmla="*/ 151383 h 3417187"/>
                <a:gd name="connsiteX28" fmla="*/ 2643712 w 6322797"/>
                <a:gd name="connsiteY28" fmla="*/ 159860 h 3417187"/>
                <a:gd name="connsiteX29" fmla="*/ 2689201 w 6322797"/>
                <a:gd name="connsiteY29" fmla="*/ 132226 h 3417187"/>
                <a:gd name="connsiteX30" fmla="*/ 3211398 w 6322797"/>
                <a:gd name="connsiteY30" fmla="*/ 0 h 3417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22797" h="3417187">
                  <a:moveTo>
                    <a:pt x="3211398" y="0"/>
                  </a:moveTo>
                  <a:cubicBezTo>
                    <a:pt x="3476107" y="0"/>
                    <a:pt x="3718888" y="93883"/>
                    <a:pt x="3908261" y="250167"/>
                  </a:cubicBezTo>
                  <a:lnTo>
                    <a:pt x="3921084" y="261821"/>
                  </a:lnTo>
                  <a:lnTo>
                    <a:pt x="3927016" y="258964"/>
                  </a:lnTo>
                  <a:cubicBezTo>
                    <a:pt x="4058084" y="203527"/>
                    <a:pt x="4202186" y="172871"/>
                    <a:pt x="4353448" y="172871"/>
                  </a:cubicBezTo>
                  <a:cubicBezTo>
                    <a:pt x="4655972" y="172871"/>
                    <a:pt x="4929856" y="295493"/>
                    <a:pt x="5128109" y="493746"/>
                  </a:cubicBezTo>
                  <a:lnTo>
                    <a:pt x="5201974" y="583271"/>
                  </a:lnTo>
                  <a:lnTo>
                    <a:pt x="5227261" y="581994"/>
                  </a:lnTo>
                  <a:cubicBezTo>
                    <a:pt x="5832309" y="581994"/>
                    <a:pt x="6322797" y="1072482"/>
                    <a:pt x="6322797" y="1677530"/>
                  </a:cubicBezTo>
                  <a:cubicBezTo>
                    <a:pt x="6322797" y="2282578"/>
                    <a:pt x="5832309" y="2773066"/>
                    <a:pt x="5227261" y="2773066"/>
                  </a:cubicBezTo>
                  <a:cubicBezTo>
                    <a:pt x="5113815" y="2773066"/>
                    <a:pt x="5004396" y="2755822"/>
                    <a:pt x="4901482" y="2723813"/>
                  </a:cubicBezTo>
                  <a:lnTo>
                    <a:pt x="4879309" y="2715697"/>
                  </a:lnTo>
                  <a:lnTo>
                    <a:pt x="4869256" y="2748083"/>
                  </a:lnTo>
                  <a:cubicBezTo>
                    <a:pt x="4702944" y="3141288"/>
                    <a:pt x="4313598" y="3417187"/>
                    <a:pt x="3859812" y="3417187"/>
                  </a:cubicBezTo>
                  <a:cubicBezTo>
                    <a:pt x="3557288" y="3417187"/>
                    <a:pt x="3283404" y="3294565"/>
                    <a:pt x="3085151" y="3096312"/>
                  </a:cubicBezTo>
                  <a:lnTo>
                    <a:pt x="3026155" y="3024808"/>
                  </a:lnTo>
                  <a:lnTo>
                    <a:pt x="2995482" y="3061984"/>
                  </a:lnTo>
                  <a:cubicBezTo>
                    <a:pt x="2797229" y="3260237"/>
                    <a:pt x="2523345" y="3382859"/>
                    <a:pt x="2220821" y="3382859"/>
                  </a:cubicBezTo>
                  <a:cubicBezTo>
                    <a:pt x="1918297" y="3382859"/>
                    <a:pt x="1644413" y="3260237"/>
                    <a:pt x="1446160" y="3061984"/>
                  </a:cubicBezTo>
                  <a:lnTo>
                    <a:pt x="1352791" y="2948819"/>
                  </a:lnTo>
                  <a:lnTo>
                    <a:pt x="1316325" y="2958196"/>
                  </a:lnTo>
                  <a:cubicBezTo>
                    <a:pt x="1245008" y="2972789"/>
                    <a:pt x="1171167" y="2980453"/>
                    <a:pt x="1095536" y="2980453"/>
                  </a:cubicBezTo>
                  <a:cubicBezTo>
                    <a:pt x="490488" y="2980453"/>
                    <a:pt x="0" y="2489965"/>
                    <a:pt x="0" y="1884917"/>
                  </a:cubicBezTo>
                  <a:cubicBezTo>
                    <a:pt x="0" y="1279869"/>
                    <a:pt x="490488" y="789381"/>
                    <a:pt x="1095536" y="789381"/>
                  </a:cubicBezTo>
                  <a:lnTo>
                    <a:pt x="1171972" y="793241"/>
                  </a:lnTo>
                  <a:lnTo>
                    <a:pt x="1190239" y="734394"/>
                  </a:lnTo>
                  <a:cubicBezTo>
                    <a:pt x="1356550" y="341190"/>
                    <a:pt x="1745896" y="65290"/>
                    <a:pt x="2199682" y="65290"/>
                  </a:cubicBezTo>
                  <a:cubicBezTo>
                    <a:pt x="2350944" y="65290"/>
                    <a:pt x="2495046" y="95946"/>
                    <a:pt x="2626114" y="151383"/>
                  </a:cubicBezTo>
                  <a:lnTo>
                    <a:pt x="2643712" y="159860"/>
                  </a:lnTo>
                  <a:lnTo>
                    <a:pt x="2689201" y="132226"/>
                  </a:lnTo>
                  <a:cubicBezTo>
                    <a:pt x="2844431" y="47899"/>
                    <a:pt x="3022321" y="0"/>
                    <a:pt x="3211398" y="0"/>
                  </a:cubicBezTo>
                  <a:close/>
                </a:path>
              </a:pathLst>
            </a:custGeom>
            <a:noFill/>
            <a:ln w="25400">
              <a:solidFill>
                <a:srgbClr val="215968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id="{6954BC13-1B95-418E-9539-DBA8127449C2}"/>
              </a:ext>
            </a:extLst>
          </p:cNvPr>
          <p:cNvSpPr txBox="1"/>
          <p:nvPr/>
        </p:nvSpPr>
        <p:spPr>
          <a:xfrm rot="20819903">
            <a:off x="6946762" y="4468284"/>
            <a:ext cx="1879189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sky</a:t>
            </a:r>
            <a:endParaRPr kumimoji="0" lang="zh-CN" alt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"/>
                </a:prstClr>
              </a:solidFill>
              <a:effectLst/>
              <a:uLnTx/>
              <a:uFillTx/>
              <a:latin typeface="字体视界-遇见字体" panose="02010601030101010101" pitchFamily="2" charset="-122"/>
              <a:ea typeface="字体视界-遇见字体" panose="02010601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E8CF3AFA-B852-4537-AE91-C283D701A1B3}"/>
              </a:ext>
            </a:extLst>
          </p:cNvPr>
          <p:cNvSpPr txBox="1"/>
          <p:nvPr/>
        </p:nvSpPr>
        <p:spPr>
          <a:xfrm>
            <a:off x="9915065" y="3690763"/>
            <a:ext cx="14506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di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alpha val="5000"/>
                  </a:prstClr>
                </a:solidFill>
                <a:effectLst/>
                <a:uLnTx/>
                <a:uFillTx/>
                <a:latin typeface="字体视界-遇见字体" panose="02010601030101010101" pitchFamily="2" charset="-122"/>
                <a:ea typeface="字体视界-遇见字体" panose="02010601030101010101" pitchFamily="2" charset="-122"/>
                <a:cs typeface="Arial" panose="020B0604020202020204" pitchFamily="34" charset="0"/>
              </a:rPr>
              <a:t>two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alpha val="5000"/>
                </a:prstClr>
              </a:solidFill>
              <a:effectLst/>
              <a:uLnTx/>
              <a:uFillTx/>
              <a:latin typeface="字体视界-遇见字体" panose="02010601030101010101" pitchFamily="2" charset="-122"/>
              <a:ea typeface="字体视界-遇见字体" panose="02010601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D7B93B9D-BE27-4EC5-8C0A-2E001CDE4F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5769" y="3922701"/>
            <a:ext cx="4554181" cy="3450778"/>
          </a:xfrm>
          <a:prstGeom prst="rect">
            <a:avLst/>
          </a:prstGeom>
        </p:spPr>
      </p:pic>
      <p:pic>
        <p:nvPicPr>
          <p:cNvPr id="53" name="图片 52">
            <a:extLst>
              <a:ext uri="{FF2B5EF4-FFF2-40B4-BE49-F238E27FC236}">
                <a16:creationId xmlns:a16="http://schemas.microsoft.com/office/drawing/2014/main" id="{2FFADEC9-E830-4EEF-94A9-DB5E719D881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86" t="67148" r="34938" b="9815"/>
          <a:stretch/>
        </p:blipFill>
        <p:spPr>
          <a:xfrm rot="14080846">
            <a:off x="1804505" y="5474641"/>
            <a:ext cx="1356202" cy="1579867"/>
          </a:xfrm>
          <a:prstGeom prst="rect">
            <a:avLst/>
          </a:prstGeom>
        </p:spPr>
      </p:pic>
      <p:pic>
        <p:nvPicPr>
          <p:cNvPr id="54" name="图片 53">
            <a:extLst>
              <a:ext uri="{FF2B5EF4-FFF2-40B4-BE49-F238E27FC236}">
                <a16:creationId xmlns:a16="http://schemas.microsoft.com/office/drawing/2014/main" id="{5BF272ED-DA85-46CE-AFED-ACDFB783E33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0" t="60777" r="68063" b="7558"/>
          <a:stretch/>
        </p:blipFill>
        <p:spPr>
          <a:xfrm>
            <a:off x="6569486" y="4615767"/>
            <a:ext cx="1781505" cy="2171590"/>
          </a:xfrm>
          <a:prstGeom prst="rect">
            <a:avLst/>
          </a:prstGeom>
        </p:spPr>
      </p:pic>
      <p:pic>
        <p:nvPicPr>
          <p:cNvPr id="58" name="图片 57">
            <a:extLst>
              <a:ext uri="{FF2B5EF4-FFF2-40B4-BE49-F238E27FC236}">
                <a16:creationId xmlns:a16="http://schemas.microsoft.com/office/drawing/2014/main" id="{9F081952-B68E-4291-B86B-BD138CBD4E7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49" r="60059" b="78900"/>
          <a:stretch/>
        </p:blipFill>
        <p:spPr>
          <a:xfrm rot="20703132">
            <a:off x="713207" y="588779"/>
            <a:ext cx="1696736" cy="1605936"/>
          </a:xfrm>
          <a:prstGeom prst="rect">
            <a:avLst/>
          </a:prstGeom>
        </p:spPr>
      </p:pic>
      <p:pic>
        <p:nvPicPr>
          <p:cNvPr id="60" name="图片 59">
            <a:extLst>
              <a:ext uri="{FF2B5EF4-FFF2-40B4-BE49-F238E27FC236}">
                <a16:creationId xmlns:a16="http://schemas.microsoft.com/office/drawing/2014/main" id="{DBE410B0-D787-4C40-B191-E2D0BE4B7A8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9" t="10098" r="25636" b="5910"/>
          <a:stretch/>
        </p:blipFill>
        <p:spPr>
          <a:xfrm rot="652259">
            <a:off x="7517270" y="-62911"/>
            <a:ext cx="1597248" cy="2039830"/>
          </a:xfrm>
          <a:prstGeom prst="rect">
            <a:avLst/>
          </a:prstGeom>
        </p:spPr>
      </p:pic>
      <p:pic>
        <p:nvPicPr>
          <p:cNvPr id="75" name="图片 74">
            <a:extLst>
              <a:ext uri="{FF2B5EF4-FFF2-40B4-BE49-F238E27FC236}">
                <a16:creationId xmlns:a16="http://schemas.microsoft.com/office/drawing/2014/main" id="{0CA007AA-9EEB-4772-BCFA-4D4B8B0F3DA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31" t="33683" r="31300" b="42531"/>
          <a:stretch/>
        </p:blipFill>
        <p:spPr>
          <a:xfrm>
            <a:off x="1946765" y="2828611"/>
            <a:ext cx="2062184" cy="1631214"/>
          </a:xfrm>
          <a:prstGeom prst="rect">
            <a:avLst/>
          </a:prstGeom>
        </p:spPr>
      </p:pic>
      <p:sp>
        <p:nvSpPr>
          <p:cNvPr id="85" name="矩形 84">
            <a:extLst>
              <a:ext uri="{FF2B5EF4-FFF2-40B4-BE49-F238E27FC236}">
                <a16:creationId xmlns:a16="http://schemas.microsoft.com/office/drawing/2014/main" id="{E827FADA-220F-47F2-8F17-1F4AC7264A23}"/>
              </a:ext>
            </a:extLst>
          </p:cNvPr>
          <p:cNvSpPr/>
          <p:nvPr/>
        </p:nvSpPr>
        <p:spPr>
          <a:xfrm>
            <a:off x="3367793" y="3922701"/>
            <a:ext cx="1315485" cy="1322988"/>
          </a:xfrm>
          <a:prstGeom prst="rect">
            <a:avLst/>
          </a:prstGeom>
          <a:blipFill dpi="0" rotWithShape="1">
            <a:blip r:embed="rId9">
              <a:alphaModFix amt="15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4744868"/>
      </p:ext>
    </p:extLst>
  </p:cSld>
  <p:clrMapOvr>
    <a:masterClrMapping/>
  </p:clrMapOvr>
  <p:transition advClick="0" advTm="2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28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>
            <a:extLst>
              <a:ext uri="{FF2B5EF4-FFF2-40B4-BE49-F238E27FC236}">
                <a16:creationId xmlns:a16="http://schemas.microsoft.com/office/drawing/2014/main" id="{D5A3BED3-07AB-4BF2-B3A4-290D3E441EFA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52400" y="1066800"/>
            <a:ext cx="11963400" cy="5791200"/>
          </a:xfrm>
        </p:spPr>
        <p:txBody>
          <a:bodyPr/>
          <a:lstStyle/>
          <a:p>
            <a:pPr marL="1084263" indent="-1084263" eaLnBrk="1" hangingPunct="1">
              <a:lnSpc>
                <a:spcPct val="150000"/>
              </a:lnSpc>
              <a:buFontTx/>
              <a:buNone/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Qu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Hai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50000"/>
              </a:lnSpc>
              <a:spcAft>
                <a:spcPct val="20000"/>
              </a:spcAft>
              <a:buFontTx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61" name="Rectangle 9">
            <a:extLst>
              <a:ext uri="{FF2B5EF4-FFF2-40B4-BE49-F238E27FC236}">
                <a16:creationId xmlns:a16="http://schemas.microsoft.com/office/drawing/2014/main" id="{D65DEB36-1C28-401F-9AE8-A03D78AAF44E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686300" y="3238500"/>
            <a:ext cx="2895600" cy="381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ê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ề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Ơ-Clit)</a:t>
            </a:r>
          </a:p>
        </p:txBody>
      </p:sp>
      <p:sp>
        <p:nvSpPr>
          <p:cNvPr id="74764" name="Rectangle 12">
            <a:extLst>
              <a:ext uri="{FF2B5EF4-FFF2-40B4-BE49-F238E27FC236}">
                <a16:creationId xmlns:a16="http://schemas.microsoft.com/office/drawing/2014/main" id="{90814CBF-9A75-49E6-9FFF-3667911BE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4800600"/>
            <a:ext cx="3200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4766" name="Rectangle 14">
            <a:extLst>
              <a:ext uri="{FF2B5EF4-FFF2-40B4-BE49-F238E27FC236}">
                <a16:creationId xmlns:a16="http://schemas.microsoft.com/office/drawing/2014/main" id="{1A2608D6-F68D-4C70-9772-EA1837E88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227123"/>
            <a:ext cx="91440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FF0000"/>
                </a:solidFill>
                <a:latin typeface="Times New Roman" panose="02020603050405020304" pitchFamily="18" charset="0"/>
              </a:rPr>
              <a:t>Dạng 1</a:t>
            </a:r>
            <a:r>
              <a:rPr lang="en-US" altLang="en-US" sz="3200" b="1" u="sng">
                <a:solidFill>
                  <a:srgbClr val="FF0000"/>
                </a:solidFill>
                <a:latin typeface="VNI-Times" pitchFamily="2" charset="0"/>
              </a:rPr>
              <a:t>:</a:t>
            </a:r>
            <a:r>
              <a:rPr lang="en-US" altLang="en-US" sz="3200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Nhận biết định lí, cấu trúc của định lí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9AC4B8F5-A99E-46CA-9F91-0E3FBB531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962400"/>
            <a:ext cx="2222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4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74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61" grpId="0" build="p"/>
      <p:bldP spid="74764" grpId="0"/>
      <p:bldP spid="74766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>
            <a:extLst>
              <a:ext uri="{FF2B5EF4-FFF2-40B4-BE49-F238E27FC236}">
                <a16:creationId xmlns:a16="http://schemas.microsoft.com/office/drawing/2014/main" id="{AADBF636-CED7-420B-A385-D683A6367A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95400" y="921621"/>
            <a:ext cx="11582400" cy="29718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FontTx/>
              <a:buNone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T, KL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buFontTx/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T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KL.</a:t>
            </a:r>
          </a:p>
        </p:txBody>
      </p:sp>
      <p:sp>
        <p:nvSpPr>
          <p:cNvPr id="111620" name="AutoShape 4">
            <a:extLst>
              <a:ext uri="{FF2B5EF4-FFF2-40B4-BE49-F238E27FC236}">
                <a16:creationId xmlns:a16="http://schemas.microsoft.com/office/drawing/2014/main" id="{DE7995C4-3F1E-4413-806F-4070AA8DA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7166" y="0"/>
            <a:ext cx="8077200" cy="1676400"/>
          </a:xfrm>
          <a:prstGeom prst="wedgeEllipseCallout">
            <a:avLst>
              <a:gd name="adj1" fmla="val -53912"/>
              <a:gd name="adj2" fmla="val 40815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1621" name="Text Box 5">
            <a:extLst>
              <a:ext uri="{FF2B5EF4-FFF2-40B4-BE49-F238E27FC236}">
                <a16:creationId xmlns:a16="http://schemas.microsoft.com/office/drawing/2014/main" id="{CEF593D2-63F0-4CC7-A85B-1DBA82181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04800"/>
            <a:ext cx="6096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i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n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à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3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6116" name="Rectangle 52">
            <a:extLst>
              <a:ext uri="{FF2B5EF4-FFF2-40B4-BE49-F238E27FC236}">
                <a16:creationId xmlns:a16="http://schemas.microsoft.com/office/drawing/2014/main" id="{5ADA91A6-DF5A-4E60-8F43-8A64683F1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"/>
            <a:ext cx="1143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7200" b="1" dirty="0">
                <a:solidFill>
                  <a:srgbClr val="FF66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500"/>
                                        <p:tgtEl>
                                          <p:spTgt spid="21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500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nimBg="1"/>
      <p:bldP spid="111620" grpId="1" animBg="1"/>
      <p:bldP spid="111621" grpId="0" build="allAtOnce"/>
      <p:bldP spid="216116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1510E12F-F5A6-4734-8A42-133DB23ED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868770"/>
            <a:ext cx="1196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033713" indent="-3033713"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Bài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vi-VN" altLang="en-US" sz="2800" b="1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5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2 – SGK/101</a:t>
            </a:r>
            <a:r>
              <a:rPr lang="vi-VN" altLang="en-US" sz="2800" b="1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: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Xem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hình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vẽ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hãy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điền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vào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chổ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trống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(….)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để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chứng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minh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định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+mn-cs"/>
              </a:rPr>
              <a:t>lí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+mn-cs"/>
              </a:rPr>
              <a:t>: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“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đối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đỉnh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thì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+mn-cs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”</a:t>
            </a:r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1D015F46-57FE-4FB6-B33D-4C299E827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9" y="1862139"/>
            <a:ext cx="3622675" cy="181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">
            <a:extLst>
              <a:ext uri="{FF2B5EF4-FFF2-40B4-BE49-F238E27FC236}">
                <a16:creationId xmlns:a16="http://schemas.microsoft.com/office/drawing/2014/main" id="{CE451332-1508-4B52-8B24-46343DA59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1026" y="2378075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prstClr val="black"/>
                </a:solidFill>
                <a:latin typeface="Times New Roman" pitchFamily="18" charset="0"/>
                <a:cs typeface="+mn-cs"/>
              </a:rPr>
              <a:t>GT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55E0632C-DE2E-44FC-83B2-757F5076D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825" y="236855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prstClr val="black"/>
                </a:solidFill>
                <a:latin typeface="Times New Roman" pitchFamily="18" charset="0"/>
                <a:cs typeface="+mn-cs"/>
              </a:rPr>
              <a:t>……..</a:t>
            </a:r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3412FADA-4CDD-4454-9E9B-AE1479D8FFF6}"/>
              </a:ext>
            </a:extLst>
          </p:cNvPr>
          <p:cNvGrpSpPr>
            <a:grpSpLocks/>
          </p:cNvGrpSpPr>
          <p:nvPr/>
        </p:nvGrpSpPr>
        <p:grpSpPr bwMode="auto">
          <a:xfrm>
            <a:off x="1851025" y="2454275"/>
            <a:ext cx="4648200" cy="914400"/>
            <a:chOff x="288" y="1776"/>
            <a:chExt cx="2928" cy="576"/>
          </a:xfrm>
        </p:grpSpPr>
        <p:sp>
          <p:nvSpPr>
            <p:cNvPr id="8" name="Line 11">
              <a:extLst>
                <a:ext uri="{FF2B5EF4-FFF2-40B4-BE49-F238E27FC236}">
                  <a16:creationId xmlns:a16="http://schemas.microsoft.com/office/drawing/2014/main" id="{3EF1B72D-D065-42F5-8F6F-F9EDB5C3C1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" y="2016"/>
              <a:ext cx="28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9" name="Line 12">
              <a:extLst>
                <a:ext uri="{FF2B5EF4-FFF2-40B4-BE49-F238E27FC236}">
                  <a16:creationId xmlns:a16="http://schemas.microsoft.com/office/drawing/2014/main" id="{37163C10-1160-4FA5-BFC8-942F17219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1" y="1776"/>
              <a:ext cx="0" cy="57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10" name="Text Box 13">
              <a:extLst>
                <a:ext uri="{FF2B5EF4-FFF2-40B4-BE49-F238E27FC236}">
                  <a16:creationId xmlns:a16="http://schemas.microsoft.com/office/drawing/2014/main" id="{B197C3CD-5393-43D4-A3CC-8FDD325B46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016"/>
              <a:ext cx="44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>
                  <a:solidFill>
                    <a:prstClr val="black"/>
                  </a:solidFill>
                  <a:latin typeface="Times New Roman" pitchFamily="18" charset="0"/>
                  <a:cs typeface="+mn-cs"/>
                </a:rPr>
                <a:t>KL</a:t>
              </a:r>
            </a:p>
          </p:txBody>
        </p:sp>
        <p:sp>
          <p:nvSpPr>
            <p:cNvPr id="11" name="Text Box 14">
              <a:extLst>
                <a:ext uri="{FF2B5EF4-FFF2-40B4-BE49-F238E27FC236}">
                  <a16:creationId xmlns:a16="http://schemas.microsoft.com/office/drawing/2014/main" id="{3BFA98EC-94B2-4A3E-BF87-5D20EB76A4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064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2400" b="1">
                  <a:solidFill>
                    <a:prstClr val="black"/>
                  </a:solidFill>
                  <a:latin typeface="Times New Roman" pitchFamily="18" charset="0"/>
                  <a:cs typeface="+mn-cs"/>
                </a:rPr>
                <a:t>…….</a:t>
              </a:r>
            </a:p>
          </p:txBody>
        </p:sp>
      </p:grpSp>
      <p:graphicFrame>
        <p:nvGraphicFramePr>
          <p:cNvPr id="12" name="Group 53">
            <a:extLst>
              <a:ext uri="{FF2B5EF4-FFF2-40B4-BE49-F238E27FC236}">
                <a16:creationId xmlns:a16="http://schemas.microsoft.com/office/drawing/2014/main" id="{380187B7-C27B-4C04-B97A-BC5A2110AD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5527104"/>
              </p:ext>
            </p:extLst>
          </p:nvPr>
        </p:nvGraphicFramePr>
        <p:xfrm>
          <a:off x="1774825" y="4105276"/>
          <a:ext cx="8610600" cy="2676524"/>
        </p:xfrm>
        <a:graphic>
          <a:graphicData uri="http://schemas.openxmlformats.org/drawingml/2006/table">
            <a:tbl>
              <a:tblPr/>
              <a:tblGrid>
                <a:gridCol w="490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00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195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3346">
                <a:tc gridSpan="2"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KHẲNG ĐỊNH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 CỨ CỦA KHẲNG ĐỊNH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1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80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ì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..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1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Times New Roman" panose="02020603050405020304" pitchFamily="18" charset="0"/>
                        </a:rPr>
                        <a:t>……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ì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..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9482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Ô</a:t>
                      </a:r>
                      <a:r>
                        <a:rPr kumimoji="0" lang="en-US" altLang="en-US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 cứ vào ……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54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</a:t>
                      </a:r>
                      <a:r>
                        <a:rPr kumimoji="0" lang="en-US" altLang="en-US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Ô</a:t>
                      </a:r>
                      <a:r>
                        <a:rPr kumimoji="0" lang="en-US" altLang="en-US" sz="24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ăn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ứ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ext Box 40">
            <a:extLst>
              <a:ext uri="{FF2B5EF4-FFF2-40B4-BE49-F238E27FC236}">
                <a16:creationId xmlns:a16="http://schemas.microsoft.com/office/drawing/2014/main" id="{C0BF15BD-FA96-44FB-A009-421331005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1150" y="4800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Ô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+mn-cs"/>
              </a:rPr>
              <a:t>1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, Ô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+mn-cs"/>
              </a:rPr>
              <a:t>2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 là hai góc kề bù.</a:t>
            </a:r>
          </a:p>
        </p:txBody>
      </p:sp>
      <p:sp>
        <p:nvSpPr>
          <p:cNvPr id="14" name="Text Box 41">
            <a:extLst>
              <a:ext uri="{FF2B5EF4-FFF2-40B4-BE49-F238E27FC236}">
                <a16:creationId xmlns:a16="http://schemas.microsoft.com/office/drawing/2014/main" id="{FE6208E8-D88A-4730-9EE8-87C76947B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4625" y="5762625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(1) và (2)</a:t>
            </a:r>
          </a:p>
        </p:txBody>
      </p:sp>
      <p:sp>
        <p:nvSpPr>
          <p:cNvPr id="15" name="Text Box 42">
            <a:extLst>
              <a:ext uri="{FF2B5EF4-FFF2-40B4-BE49-F238E27FC236}">
                <a16:creationId xmlns:a16="http://schemas.microsoft.com/office/drawing/2014/main" id="{61C77202-03E0-4675-BD4D-CED6A42D1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6050" y="6257925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(3)</a:t>
            </a:r>
          </a:p>
        </p:txBody>
      </p:sp>
      <p:sp>
        <p:nvSpPr>
          <p:cNvPr id="16" name="Text Box 43">
            <a:extLst>
              <a:ext uri="{FF2B5EF4-FFF2-40B4-BE49-F238E27FC236}">
                <a16:creationId xmlns:a16="http://schemas.microsoft.com/office/drawing/2014/main" id="{2504A4BA-B101-4D98-9823-722DCF6AF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0200" y="5257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Ô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+mn-cs"/>
              </a:rPr>
              <a:t>2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, Ô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+mn-cs"/>
              </a:rPr>
              <a:t>3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 là hai góc kề bù.</a:t>
            </a:r>
          </a:p>
        </p:txBody>
      </p:sp>
      <p:sp>
        <p:nvSpPr>
          <p:cNvPr id="17" name="Text Box 44">
            <a:extLst>
              <a:ext uri="{FF2B5EF4-FFF2-40B4-BE49-F238E27FC236}">
                <a16:creationId xmlns:a16="http://schemas.microsoft.com/office/drawing/2014/main" id="{D6CEC4AA-5172-4A09-91A2-11AAB6350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825" y="2301875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Ô</a:t>
            </a:r>
            <a:r>
              <a:rPr lang="en-US" altLang="en-US" sz="2400" b="1" baseline="-250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1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Ô</a:t>
            </a:r>
            <a:r>
              <a:rPr lang="en-US" altLang="en-US" sz="2400" b="1" baseline="-250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3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ha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gó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đỉnh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8" name="Text Box 45">
            <a:extLst>
              <a:ext uri="{FF2B5EF4-FFF2-40B4-BE49-F238E27FC236}">
                <a16:creationId xmlns:a16="http://schemas.microsoft.com/office/drawing/2014/main" id="{43CFB11E-C01E-47FC-8B79-300C373CD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6825" y="28352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Ô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+mn-cs"/>
              </a:rPr>
              <a:t>1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 = Ô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+mn-cs"/>
              </a:rPr>
              <a:t>3</a:t>
            </a:r>
            <a:endParaRPr lang="en-US" altLang="en-US" sz="2400" b="1">
              <a:solidFill>
                <a:srgbClr val="0000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9" name="Text Box 46">
            <a:extLst>
              <a:ext uri="{FF2B5EF4-FFF2-40B4-BE49-F238E27FC236}">
                <a16:creationId xmlns:a16="http://schemas.microsoft.com/office/drawing/2014/main" id="{B7ADDDAB-4A3C-49AF-82BB-573D51E2B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2188" y="526256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+mn-cs"/>
              </a:rPr>
              <a:t>180</a:t>
            </a:r>
            <a:r>
              <a:rPr lang="en-US" altLang="en-US" sz="2400" b="1" baseline="30000">
                <a:solidFill>
                  <a:srgbClr val="0000FF"/>
                </a:solidFill>
                <a:latin typeface="Times New Roman" pitchFamily="18" charset="0"/>
                <a:cs typeface="+mn-cs"/>
              </a:rPr>
              <a:t>0</a:t>
            </a:r>
            <a:endParaRPr lang="en-US" altLang="en-US" sz="2400" b="1">
              <a:solidFill>
                <a:srgbClr val="0000FF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79DAFA0C-4A4B-4E7F-9696-EBE7856B1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42875"/>
            <a:ext cx="9144000" cy="6096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FF0000"/>
                </a:solidFill>
                <a:latin typeface="Times New Roman" panose="02020603050405020304" pitchFamily="18" charset="0"/>
              </a:rPr>
              <a:t>Dạng 2</a:t>
            </a:r>
            <a:r>
              <a:rPr lang="en-US" altLang="en-US" sz="3200" b="1" u="sng">
                <a:solidFill>
                  <a:srgbClr val="FF0000"/>
                </a:solidFill>
                <a:latin typeface="VNI-Times" pitchFamily="2" charset="0"/>
              </a:rPr>
              <a:t>:</a:t>
            </a:r>
            <a:r>
              <a:rPr lang="en-US" altLang="en-US" sz="3200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Chứng minh định l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6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Rectangle 7">
            <a:extLst>
              <a:ext uri="{FF2B5EF4-FFF2-40B4-BE49-F238E27FC236}">
                <a16:creationId xmlns:a16="http://schemas.microsoft.com/office/drawing/2014/main" id="{116CFAD1-C80D-43D0-A4F1-FE474D595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57200"/>
            <a:ext cx="10363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3 – SGK/102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x’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x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’Oy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,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Ox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</a:p>
          <a:p>
            <a:pPr marL="514350" indent="-514350" algn="just" eaLnBrk="1" hangingPunct="1">
              <a:lnSpc>
                <a:spcPct val="150000"/>
              </a:lnSpc>
              <a:spcBef>
                <a:spcPct val="20000"/>
              </a:spcBef>
              <a:buAutoNum type="alphaLcParenR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spcBef>
                <a:spcPct val="20000"/>
              </a:spcBef>
              <a:buAutoNum type="alphaLcParenR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spcBef>
                <a:spcPct val="20000"/>
              </a:spcBef>
              <a:buAutoNum type="alphaLcParenR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…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 eaLnBrk="1" hangingPunct="1">
              <a:lnSpc>
                <a:spcPct val="150000"/>
              </a:lnSpc>
              <a:spcBef>
                <a:spcPct val="20000"/>
              </a:spcBef>
              <a:buAutoNum type="alphaLcParenR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4" name="Text Box 18">
            <a:extLst>
              <a:ext uri="{FF2B5EF4-FFF2-40B4-BE49-F238E27FC236}">
                <a16:creationId xmlns:a16="http://schemas.microsoft.com/office/drawing/2014/main" id="{5D644D16-29C4-4405-BE46-7BE26E5A9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85800"/>
            <a:ext cx="9144000" cy="593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)                                    (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......                 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)                                    (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)                             (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)                          (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             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)                           (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     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)                           (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.             )</a:t>
            </a:r>
          </a:p>
          <a:p>
            <a:pPr>
              <a:lnSpc>
                <a:spcPct val="150000"/>
              </a:lnSpc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)                            (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5" name="Rectangle 62">
            <a:extLst>
              <a:ext uri="{FF2B5EF4-FFF2-40B4-BE49-F238E27FC236}">
                <a16:creationId xmlns:a16="http://schemas.microsoft.com/office/drawing/2014/main" id="{F8B1303B-B723-4E18-92B1-06D67BD9B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04800"/>
            <a:ext cx="4572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GT  xx’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’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O,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O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= 90</a:t>
            </a:r>
            <a:r>
              <a:rPr lang="en-US" altLang="en-US" sz="2400" baseline="30000" dirty="0">
                <a:solidFill>
                  <a:srgbClr val="FF0000"/>
                </a:solidFill>
              </a:rPr>
              <a:t>0</a:t>
            </a:r>
          </a:p>
          <a:p>
            <a:pPr eaLnBrk="1" hangingPunct="1"/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KL  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’O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x’O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’=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y’Ox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= 90</a:t>
            </a:r>
            <a:r>
              <a:rPr lang="en-US" altLang="en-US" sz="2400" baseline="30000" dirty="0">
                <a:solidFill>
                  <a:srgbClr val="FF0000"/>
                </a:solidFill>
              </a:rPr>
              <a:t>0</a:t>
            </a:r>
          </a:p>
          <a:p>
            <a:pPr eaLnBrk="1" hangingPunct="1"/>
            <a:endParaRPr lang="en-US" altLang="en-US" dirty="0">
              <a:solidFill>
                <a:srgbClr val="FF0000"/>
              </a:solidFill>
            </a:endParaRPr>
          </a:p>
        </p:txBody>
      </p:sp>
      <p:grpSp>
        <p:nvGrpSpPr>
          <p:cNvPr id="21516" name="Group 63">
            <a:extLst>
              <a:ext uri="{FF2B5EF4-FFF2-40B4-BE49-F238E27FC236}">
                <a16:creationId xmlns:a16="http://schemas.microsoft.com/office/drawing/2014/main" id="{0C051FBC-CB8B-4A8E-A40A-1E2319B71799}"/>
              </a:ext>
            </a:extLst>
          </p:cNvPr>
          <p:cNvGrpSpPr>
            <a:grpSpLocks/>
          </p:cNvGrpSpPr>
          <p:nvPr/>
        </p:nvGrpSpPr>
        <p:grpSpPr bwMode="auto">
          <a:xfrm>
            <a:off x="1797050" y="212725"/>
            <a:ext cx="4343400" cy="1295400"/>
            <a:chOff x="458" y="2062"/>
            <a:chExt cx="1056" cy="816"/>
          </a:xfrm>
        </p:grpSpPr>
        <p:sp>
          <p:nvSpPr>
            <p:cNvPr id="21522" name="Line 64">
              <a:extLst>
                <a:ext uri="{FF2B5EF4-FFF2-40B4-BE49-F238E27FC236}">
                  <a16:creationId xmlns:a16="http://schemas.microsoft.com/office/drawing/2014/main" id="{59D26AB0-295C-4445-A539-0388F69BB5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" y="2062"/>
              <a:ext cx="0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65">
              <a:extLst>
                <a:ext uri="{FF2B5EF4-FFF2-40B4-BE49-F238E27FC236}">
                  <a16:creationId xmlns:a16="http://schemas.microsoft.com/office/drawing/2014/main" id="{0641A0B2-86F5-47BC-AF64-56E13739A9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" y="2473"/>
              <a:ext cx="105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842" name="Freeform 66">
            <a:extLst>
              <a:ext uri="{FF2B5EF4-FFF2-40B4-BE49-F238E27FC236}">
                <a16:creationId xmlns:a16="http://schemas.microsoft.com/office/drawing/2014/main" id="{72111C00-DEC5-4A35-80A8-1593C5C8A6B2}"/>
              </a:ext>
            </a:extLst>
          </p:cNvPr>
          <p:cNvSpPr>
            <a:spLocks/>
          </p:cNvSpPr>
          <p:nvPr/>
        </p:nvSpPr>
        <p:spPr bwMode="auto">
          <a:xfrm>
            <a:off x="4586288" y="373063"/>
            <a:ext cx="381000" cy="76200"/>
          </a:xfrm>
          <a:custGeom>
            <a:avLst/>
            <a:gdLst>
              <a:gd name="T0" fmla="*/ 0 w 336"/>
              <a:gd name="T1" fmla="*/ 2147483647 h 55"/>
              <a:gd name="T2" fmla="*/ 2147483647 w 336"/>
              <a:gd name="T3" fmla="*/ 0 h 55"/>
              <a:gd name="T4" fmla="*/ 2147483647 w 336"/>
              <a:gd name="T5" fmla="*/ 2147483647 h 55"/>
              <a:gd name="T6" fmla="*/ 0 60000 65536"/>
              <a:gd name="T7" fmla="*/ 0 60000 65536"/>
              <a:gd name="T8" fmla="*/ 0 60000 65536"/>
              <a:gd name="T9" fmla="*/ 0 w 336"/>
              <a:gd name="T10" fmla="*/ 0 h 55"/>
              <a:gd name="T11" fmla="*/ 336 w 336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55">
                <a:moveTo>
                  <a:pt x="0" y="54"/>
                </a:moveTo>
                <a:lnTo>
                  <a:pt x="163" y="0"/>
                </a:lnTo>
                <a:lnTo>
                  <a:pt x="336" y="55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43" name="Freeform 67">
            <a:extLst>
              <a:ext uri="{FF2B5EF4-FFF2-40B4-BE49-F238E27FC236}">
                <a16:creationId xmlns:a16="http://schemas.microsoft.com/office/drawing/2014/main" id="{A63B4F6F-D087-48F4-9867-03EB01D64F2F}"/>
              </a:ext>
            </a:extLst>
          </p:cNvPr>
          <p:cNvSpPr>
            <a:spLocks/>
          </p:cNvSpPr>
          <p:nvPr/>
        </p:nvSpPr>
        <p:spPr bwMode="auto">
          <a:xfrm>
            <a:off x="2667000" y="1066800"/>
            <a:ext cx="381000" cy="76200"/>
          </a:xfrm>
          <a:custGeom>
            <a:avLst/>
            <a:gdLst>
              <a:gd name="T0" fmla="*/ 0 w 336"/>
              <a:gd name="T1" fmla="*/ 2147483647 h 55"/>
              <a:gd name="T2" fmla="*/ 2147483647 w 336"/>
              <a:gd name="T3" fmla="*/ 0 h 55"/>
              <a:gd name="T4" fmla="*/ 2147483647 w 336"/>
              <a:gd name="T5" fmla="*/ 2147483647 h 55"/>
              <a:gd name="T6" fmla="*/ 0 60000 65536"/>
              <a:gd name="T7" fmla="*/ 0 60000 65536"/>
              <a:gd name="T8" fmla="*/ 0 60000 65536"/>
              <a:gd name="T9" fmla="*/ 0 w 336"/>
              <a:gd name="T10" fmla="*/ 0 h 55"/>
              <a:gd name="T11" fmla="*/ 336 w 336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55">
                <a:moveTo>
                  <a:pt x="0" y="54"/>
                </a:moveTo>
                <a:lnTo>
                  <a:pt x="163" y="0"/>
                </a:lnTo>
                <a:lnTo>
                  <a:pt x="336" y="55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44" name="Freeform 68">
            <a:extLst>
              <a:ext uri="{FF2B5EF4-FFF2-40B4-BE49-F238E27FC236}">
                <a16:creationId xmlns:a16="http://schemas.microsoft.com/office/drawing/2014/main" id="{94A8B05D-AAB5-4007-81EB-57750026341A}"/>
              </a:ext>
            </a:extLst>
          </p:cNvPr>
          <p:cNvSpPr>
            <a:spLocks/>
          </p:cNvSpPr>
          <p:nvPr/>
        </p:nvSpPr>
        <p:spPr bwMode="auto">
          <a:xfrm>
            <a:off x="3657600" y="1066800"/>
            <a:ext cx="381000" cy="76200"/>
          </a:xfrm>
          <a:custGeom>
            <a:avLst/>
            <a:gdLst>
              <a:gd name="T0" fmla="*/ 0 w 336"/>
              <a:gd name="T1" fmla="*/ 2147483647 h 55"/>
              <a:gd name="T2" fmla="*/ 2147483647 w 336"/>
              <a:gd name="T3" fmla="*/ 0 h 55"/>
              <a:gd name="T4" fmla="*/ 2147483647 w 336"/>
              <a:gd name="T5" fmla="*/ 2147483647 h 55"/>
              <a:gd name="T6" fmla="*/ 0 60000 65536"/>
              <a:gd name="T7" fmla="*/ 0 60000 65536"/>
              <a:gd name="T8" fmla="*/ 0 60000 65536"/>
              <a:gd name="T9" fmla="*/ 0 w 336"/>
              <a:gd name="T10" fmla="*/ 0 h 55"/>
              <a:gd name="T11" fmla="*/ 336 w 336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55">
                <a:moveTo>
                  <a:pt x="0" y="54"/>
                </a:moveTo>
                <a:lnTo>
                  <a:pt x="163" y="0"/>
                </a:lnTo>
                <a:lnTo>
                  <a:pt x="336" y="55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45" name="Freeform 69">
            <a:extLst>
              <a:ext uri="{FF2B5EF4-FFF2-40B4-BE49-F238E27FC236}">
                <a16:creationId xmlns:a16="http://schemas.microsoft.com/office/drawing/2014/main" id="{752C58F4-6579-43D7-8911-80EF5BA69A1D}"/>
              </a:ext>
            </a:extLst>
          </p:cNvPr>
          <p:cNvSpPr>
            <a:spLocks/>
          </p:cNvSpPr>
          <p:nvPr/>
        </p:nvSpPr>
        <p:spPr bwMode="auto">
          <a:xfrm>
            <a:off x="4572000" y="1066800"/>
            <a:ext cx="381000" cy="76200"/>
          </a:xfrm>
          <a:custGeom>
            <a:avLst/>
            <a:gdLst>
              <a:gd name="T0" fmla="*/ 0 w 336"/>
              <a:gd name="T1" fmla="*/ 2147483647 h 55"/>
              <a:gd name="T2" fmla="*/ 2147483647 w 336"/>
              <a:gd name="T3" fmla="*/ 0 h 55"/>
              <a:gd name="T4" fmla="*/ 2147483647 w 336"/>
              <a:gd name="T5" fmla="*/ 2147483647 h 55"/>
              <a:gd name="T6" fmla="*/ 0 60000 65536"/>
              <a:gd name="T7" fmla="*/ 0 60000 65536"/>
              <a:gd name="T8" fmla="*/ 0 60000 65536"/>
              <a:gd name="T9" fmla="*/ 0 w 336"/>
              <a:gd name="T10" fmla="*/ 0 h 55"/>
              <a:gd name="T11" fmla="*/ 336 w 336"/>
              <a:gd name="T12" fmla="*/ 55 h 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55">
                <a:moveTo>
                  <a:pt x="0" y="54"/>
                </a:moveTo>
                <a:lnTo>
                  <a:pt x="163" y="0"/>
                </a:lnTo>
                <a:lnTo>
                  <a:pt x="336" y="55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" name="Picture 17">
            <a:extLst>
              <a:ext uri="{FF2B5EF4-FFF2-40B4-BE49-F238E27FC236}">
                <a16:creationId xmlns:a16="http://schemas.microsoft.com/office/drawing/2014/main" id="{64507E14-300F-457B-AAB8-65064EF94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2863"/>
            <a:ext cx="27432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B41849-088A-4573-A201-E4AB0A7D5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19190"/>
              </p:ext>
            </p:extLst>
          </p:nvPr>
        </p:nvGraphicFramePr>
        <p:xfrm>
          <a:off x="2070100" y="2082800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0100" y="2082800"/>
                        <a:ext cx="2692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D3C72CE-E8C0-4254-B28C-F72D358B9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24451"/>
              </p:ext>
            </p:extLst>
          </p:nvPr>
        </p:nvGraphicFramePr>
        <p:xfrm>
          <a:off x="2044080" y="2758988"/>
          <a:ext cx="256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2565360" imgH="507960" progId="Equation.DSMT4">
                  <p:embed/>
                </p:oleObj>
              </mc:Choice>
              <mc:Fallback>
                <p:oleObj name="Equation" r:id="rId6" imgW="2565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4080" y="2758988"/>
                        <a:ext cx="256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68BE9D-D909-4694-810F-A2766E3F3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40146"/>
              </p:ext>
            </p:extLst>
          </p:nvPr>
        </p:nvGraphicFramePr>
        <p:xfrm>
          <a:off x="2081251" y="3393988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8" imgW="1600200" imgH="507960" progId="Equation.DSMT4">
                  <p:embed/>
                </p:oleObj>
              </mc:Choice>
              <mc:Fallback>
                <p:oleObj name="Equation" r:id="rId8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1251" y="3393988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53157B-B9AF-4983-96B8-E7F4FA56D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00567"/>
              </p:ext>
            </p:extLst>
          </p:nvPr>
        </p:nvGraphicFramePr>
        <p:xfrm>
          <a:off x="2032000" y="4064000"/>
          <a:ext cx="185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0" imgW="1854000" imgH="507960" progId="Equation.DSMT4">
                  <p:embed/>
                </p:oleObj>
              </mc:Choice>
              <mc:Fallback>
                <p:oleObj name="Equation" r:id="rId10" imgW="1854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2000" y="4064000"/>
                        <a:ext cx="185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B3FF71-2FDF-4608-AAC7-52D99B56A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93221"/>
              </p:ext>
            </p:extLst>
          </p:nvPr>
        </p:nvGraphicFramePr>
        <p:xfrm>
          <a:off x="2044080" y="4699803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2" imgW="1600200" imgH="507960" progId="Equation.DSMT4">
                  <p:embed/>
                </p:oleObj>
              </mc:Choice>
              <mc:Fallback>
                <p:oleObj name="Equation" r:id="rId12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4080" y="4699803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E15AA2-AC35-4002-A210-941EDDA62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26263"/>
              </p:ext>
            </p:extLst>
          </p:nvPr>
        </p:nvGraphicFramePr>
        <p:xfrm>
          <a:off x="2032000" y="5342740"/>
          <a:ext cx="190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4" imgW="1904760" imgH="507960" progId="Equation.DSMT4">
                  <p:embed/>
                </p:oleObj>
              </mc:Choice>
              <mc:Fallback>
                <p:oleObj name="Equation" r:id="rId14" imgW="1904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2000" y="5342740"/>
                        <a:ext cx="1905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244C583-FD32-4758-811F-77F73C450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1028"/>
              </p:ext>
            </p:extLst>
          </p:nvPr>
        </p:nvGraphicFramePr>
        <p:xfrm>
          <a:off x="2068551" y="5918026"/>
          <a:ext cx="1612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6" imgW="1612800" imgH="507960" progId="Equation.DSMT4">
                  <p:embed/>
                </p:oleObj>
              </mc:Choice>
              <mc:Fallback>
                <p:oleObj name="Equation" r:id="rId16" imgW="1612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68551" y="5918026"/>
                        <a:ext cx="1612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F27794A-5E0C-45F4-935C-E872FFE3340C}"/>
              </a:ext>
            </a:extLst>
          </p:cNvPr>
          <p:cNvSpPr txBox="1"/>
          <p:nvPr/>
        </p:nvSpPr>
        <p:spPr>
          <a:xfrm>
            <a:off x="5638800" y="2103244"/>
            <a:ext cx="2470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152140-8AB3-404B-A7B7-87AB6C41E302}"/>
              </a:ext>
            </a:extLst>
          </p:cNvPr>
          <p:cNvSpPr txBox="1"/>
          <p:nvPr/>
        </p:nvSpPr>
        <p:spPr>
          <a:xfrm>
            <a:off x="9124951" y="2738904"/>
            <a:ext cx="342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DBE74E8-2393-4DF6-90BC-204CF5B4C3AA}"/>
              </a:ext>
            </a:extLst>
          </p:cNvPr>
          <p:cNvSpPr txBox="1"/>
          <p:nvPr/>
        </p:nvSpPr>
        <p:spPr>
          <a:xfrm>
            <a:off x="6140450" y="3362041"/>
            <a:ext cx="342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B74306F-AD38-4EFB-9144-D224B6356674}"/>
              </a:ext>
            </a:extLst>
          </p:cNvPr>
          <p:cNvSpPr txBox="1"/>
          <p:nvPr/>
        </p:nvSpPr>
        <p:spPr>
          <a:xfrm>
            <a:off x="4672670" y="4004978"/>
            <a:ext cx="1728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0E8CC020-CDC7-4FE1-87ED-A1D9A5B9B01A}"/>
              </a:ext>
            </a:extLst>
          </p:cNvPr>
          <p:cNvSpPr txBox="1"/>
          <p:nvPr/>
        </p:nvSpPr>
        <p:spPr>
          <a:xfrm>
            <a:off x="6140450" y="4633679"/>
            <a:ext cx="793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D73F763-3E55-426F-B9E1-12E98EB0513D}"/>
              </a:ext>
            </a:extLst>
          </p:cNvPr>
          <p:cNvSpPr txBox="1"/>
          <p:nvPr/>
        </p:nvSpPr>
        <p:spPr>
          <a:xfrm>
            <a:off x="4776788" y="5283299"/>
            <a:ext cx="1547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A98D48B-48CA-4FDA-9B5B-29984FFE88B3}"/>
              </a:ext>
            </a:extLst>
          </p:cNvPr>
          <p:cNvSpPr txBox="1"/>
          <p:nvPr/>
        </p:nvSpPr>
        <p:spPr>
          <a:xfrm>
            <a:off x="6160973" y="5910416"/>
            <a:ext cx="342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/>
      <p:bldP spid="21515" grpId="0"/>
      <p:bldP spid="75842" grpId="0" animBg="1"/>
      <p:bldP spid="75843" grpId="0" animBg="1"/>
      <p:bldP spid="75844" grpId="0" animBg="1"/>
      <p:bldP spid="75845" grpId="0" animBg="1"/>
      <p:bldP spid="10" grpId="0"/>
      <p:bldP spid="11" grpId="0"/>
      <p:bldP spid="39" grpId="0"/>
      <p:bldP spid="41" grpId="0"/>
      <p:bldP spid="42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9">
            <a:extLst>
              <a:ext uri="{FF2B5EF4-FFF2-40B4-BE49-F238E27FC236}">
                <a16:creationId xmlns:a16="http://schemas.microsoft.com/office/drawing/2014/main" id="{FD6A05B4-3816-4416-AD79-3D94CD63F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938" y="789532"/>
            <a:ext cx="8305800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D56C525-6B3E-4A3C-8707-A1F936C0D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3712" y="898526"/>
            <a:ext cx="25685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35B876E-C741-4150-8F8B-2976750D8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148067"/>
              </p:ext>
            </p:extLst>
          </p:nvPr>
        </p:nvGraphicFramePr>
        <p:xfrm>
          <a:off x="3157344" y="1584871"/>
          <a:ext cx="269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4B41849-088A-4573-A201-E4AB0A7D5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7344" y="1584871"/>
                        <a:ext cx="2692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C6E7266-8D61-4ED1-9D2A-F4762C0FE64A}"/>
              </a:ext>
            </a:extLst>
          </p:cNvPr>
          <p:cNvSpPr txBox="1"/>
          <p:nvPr/>
        </p:nvSpPr>
        <p:spPr>
          <a:xfrm>
            <a:off x="1696844" y="1569651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(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42BC1C1-A74A-46E2-8C32-43A84B3C6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07381"/>
              </p:ext>
            </p:extLst>
          </p:nvPr>
        </p:nvGraphicFramePr>
        <p:xfrm>
          <a:off x="2700144" y="2272518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3149280" imgH="507960" progId="Equation.DSMT4">
                  <p:embed/>
                </p:oleObj>
              </mc:Choice>
              <mc:Fallback>
                <p:oleObj name="Equation" r:id="rId6" imgW="31492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D3C72CE-E8C0-4254-B28C-F72D358B9F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0144" y="2272518"/>
                        <a:ext cx="314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0E2A98-B67D-4AC7-A124-D0BC04F50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57"/>
              </p:ext>
            </p:extLst>
          </p:nvPr>
        </p:nvGraphicFramePr>
        <p:xfrm>
          <a:off x="3157344" y="2899971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1600200" imgH="507960" progId="Equation.DSMT4">
                  <p:embed/>
                </p:oleObj>
              </mc:Choice>
              <mc:Fallback>
                <p:oleObj name="Equation" r:id="rId8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7344" y="2899971"/>
                        <a:ext cx="1600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23C10BE0-E69B-4948-B99D-760B4D525885}"/>
              </a:ext>
            </a:extLst>
          </p:cNvPr>
          <p:cNvGrpSpPr/>
          <p:nvPr/>
        </p:nvGrpSpPr>
        <p:grpSpPr>
          <a:xfrm>
            <a:off x="1693127" y="3458984"/>
            <a:ext cx="7772400" cy="528390"/>
            <a:chOff x="1693127" y="3458984"/>
            <a:chExt cx="7772400" cy="528390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7BC6854-9AF7-4C78-8B30-4750CDCB8B39}"/>
                </a:ext>
              </a:extLst>
            </p:cNvPr>
            <p:cNvSpPr txBox="1"/>
            <p:nvPr/>
          </p:nvSpPr>
          <p:spPr>
            <a:xfrm>
              <a:off x="1693127" y="3464154"/>
              <a:ext cx="7772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(2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BDA4F0C0-849B-4578-B1D7-89A526EE18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246867"/>
                </p:ext>
              </p:extLst>
            </p:nvPr>
          </p:nvGraphicFramePr>
          <p:xfrm>
            <a:off x="3120173" y="3458984"/>
            <a:ext cx="2667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0" imgW="2666880" imgH="507960" progId="Equation.DSMT4">
                    <p:embed/>
                  </p:oleObj>
                </mc:Choice>
                <mc:Fallback>
                  <p:oleObj name="Equation" r:id="rId10" imgW="26668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20173" y="3458984"/>
                          <a:ext cx="26670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C0D70C8-2978-4CF3-ACDD-BA9F40DA4D03}"/>
              </a:ext>
            </a:extLst>
          </p:cNvPr>
          <p:cNvGrpSpPr/>
          <p:nvPr/>
        </p:nvGrpSpPr>
        <p:grpSpPr>
          <a:xfrm>
            <a:off x="1693127" y="4281488"/>
            <a:ext cx="7772400" cy="529094"/>
            <a:chOff x="1693127" y="3458280"/>
            <a:chExt cx="7772400" cy="529094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0C05318-3295-4245-88D2-F3896A6F89DE}"/>
                </a:ext>
              </a:extLst>
            </p:cNvPr>
            <p:cNvSpPr txBox="1"/>
            <p:nvPr/>
          </p:nvSpPr>
          <p:spPr>
            <a:xfrm>
              <a:off x="1693127" y="3464154"/>
              <a:ext cx="7772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(2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8E36C1D-D773-4C9D-BC8A-4A8D6DCEBA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07719"/>
                </p:ext>
              </p:extLst>
            </p:nvPr>
          </p:nvGraphicFramePr>
          <p:xfrm>
            <a:off x="3094038" y="3458280"/>
            <a:ext cx="2717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12" imgW="2717640" imgH="507960" progId="Equation.DSMT4">
                    <p:embed/>
                  </p:oleObj>
                </mc:Choice>
                <mc:Fallback>
                  <p:oleObj name="Equation" r:id="rId12" imgW="2717640" imgH="5079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BDA4F0C0-849B-4578-B1D7-89A526EE18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94038" y="3458280"/>
                          <a:ext cx="27178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Theme mây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 mây" id="{7A1D5F67-BDB5-4397-8A13-60B59797EC40}" vid="{EAEC78EF-5D84-4805-9594-D75EF9B4A765}"/>
    </a:ext>
  </a:extLst>
</a:theme>
</file>

<file path=ppt/theme/theme2.xml><?xml version="1.0" encoding="utf-8"?>
<a:theme xmlns:a="http://schemas.openxmlformats.org/drawingml/2006/main" name="1_Default Design">
  <a:themeElements>
    <a:clrScheme name="Custom 128">
      <a:dk1>
        <a:srgbClr val="000000"/>
      </a:dk1>
      <a:lt1>
        <a:srgbClr val="FFFFFF"/>
      </a:lt1>
      <a:dk2>
        <a:srgbClr val="834C1F"/>
      </a:dk2>
      <a:lt2>
        <a:srgbClr val="C0C0C0"/>
      </a:lt2>
      <a:accent1>
        <a:srgbClr val="96C62C"/>
      </a:accent1>
      <a:accent2>
        <a:srgbClr val="E7A707"/>
      </a:accent2>
      <a:accent3>
        <a:srgbClr val="D890B1"/>
      </a:accent3>
      <a:accent4>
        <a:srgbClr val="8F8BC3"/>
      </a:accent4>
      <a:accent5>
        <a:srgbClr val="31BCCF"/>
      </a:accent5>
      <a:accent6>
        <a:srgbClr val="B9AF31"/>
      </a:accent6>
      <a:hlink>
        <a:srgbClr val="5EB5E0"/>
      </a:hlink>
      <a:folHlink>
        <a:srgbClr val="9B90DC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8F354A"/>
        </a:dk2>
        <a:lt2>
          <a:srgbClr val="C0C0C0"/>
        </a:lt2>
        <a:accent1>
          <a:srgbClr val="F6A32A"/>
        </a:accent1>
        <a:accent2>
          <a:srgbClr val="EF8585"/>
        </a:accent2>
        <a:accent3>
          <a:srgbClr val="FFFFFF"/>
        </a:accent3>
        <a:accent4>
          <a:srgbClr val="000000"/>
        </a:accent4>
        <a:accent5>
          <a:srgbClr val="FACEAC"/>
        </a:accent5>
        <a:accent6>
          <a:srgbClr val="D97878"/>
        </a:accent6>
        <a:hlink>
          <a:srgbClr val="CB88D8"/>
        </a:hlink>
        <a:folHlink>
          <a:srgbClr val="8B80D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36699"/>
        </a:dk2>
        <a:lt2>
          <a:srgbClr val="C0C0C0"/>
        </a:lt2>
        <a:accent1>
          <a:srgbClr val="E692B2"/>
        </a:accent1>
        <a:accent2>
          <a:srgbClr val="6EBACC"/>
        </a:accent2>
        <a:accent3>
          <a:srgbClr val="FFFFFF"/>
        </a:accent3>
        <a:accent4>
          <a:srgbClr val="000000"/>
        </a:accent4>
        <a:accent5>
          <a:srgbClr val="F0C7D5"/>
        </a:accent5>
        <a:accent6>
          <a:srgbClr val="63A8B9"/>
        </a:accent6>
        <a:hlink>
          <a:srgbClr val="85B931"/>
        </a:hlink>
        <a:folHlink>
          <a:srgbClr val="DCB73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834C1F"/>
        </a:dk2>
        <a:lt2>
          <a:srgbClr val="C0C0C0"/>
        </a:lt2>
        <a:accent1>
          <a:srgbClr val="96C62C"/>
        </a:accent1>
        <a:accent2>
          <a:srgbClr val="E7A707"/>
        </a:accent2>
        <a:accent3>
          <a:srgbClr val="FFFFFF"/>
        </a:accent3>
        <a:accent4>
          <a:srgbClr val="000000"/>
        </a:accent4>
        <a:accent5>
          <a:srgbClr val="C9DFAC"/>
        </a:accent5>
        <a:accent6>
          <a:srgbClr val="D19706"/>
        </a:accent6>
        <a:hlink>
          <a:srgbClr val="5EB5E0"/>
        </a:hlink>
        <a:folHlink>
          <a:srgbClr val="9B90D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0</TotalTime>
  <Words>660</Words>
  <Application>Microsoft Office PowerPoint</Application>
  <PresentationFormat>Widescreen</PresentationFormat>
  <Paragraphs>125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等线</vt:lpstr>
      <vt:lpstr>Arial</vt:lpstr>
      <vt:lpstr>Calibri</vt:lpstr>
      <vt:lpstr>Calibri Light</vt:lpstr>
      <vt:lpstr>Lobster 1.3</vt:lpstr>
      <vt:lpstr>Times New Roman</vt:lpstr>
      <vt:lpstr>VNI-Times</vt:lpstr>
      <vt:lpstr>Wingdings</vt:lpstr>
      <vt:lpstr>字体视界-遇见字体</vt:lpstr>
      <vt:lpstr>Theme mây</vt:lpstr>
      <vt:lpstr>1_Default Design</vt:lpstr>
      <vt:lpstr>1_Office Theme</vt:lpstr>
      <vt:lpstr>MathType 7.0 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ÌNH HOÏC:       Tieát 13:    LUYEÄN TAÄP</dc:title>
  <dc:creator>User</dc:creator>
  <cp:lastModifiedBy>Quynh</cp:lastModifiedBy>
  <cp:revision>62</cp:revision>
  <dcterms:created xsi:type="dcterms:W3CDTF">2002-10-11T18:46:46Z</dcterms:created>
  <dcterms:modified xsi:type="dcterms:W3CDTF">2021-10-12T02:00:16Z</dcterms:modified>
</cp:coreProperties>
</file>